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66232" w:rsidRDefault="0008512B" w:rsidP="00966232">
      <w:pPr>
        <w:spacing w:after="0"/>
      </w:pPr>
      <w:r>
        <w:t>CCGPS A</w:t>
      </w:r>
      <w:r w:rsidR="00966232">
        <w:t>nalytic Geometry with Support</w:t>
      </w:r>
      <w:r w:rsidR="00966232">
        <w:tab/>
      </w:r>
      <w:r w:rsidR="00966232">
        <w:tab/>
      </w:r>
      <w:r>
        <w:t>Name ____</w:t>
      </w:r>
      <w:r w:rsidR="00966232">
        <w:t>______________________________</w:t>
      </w:r>
    </w:p>
    <w:p w:rsidR="00966232" w:rsidRDefault="00B83C44" w:rsidP="00966232">
      <w:pPr>
        <w:spacing w:after="0"/>
      </w:pPr>
      <w:r>
        <w:t>Review Sheet: Unit 2 Part 5</w:t>
      </w:r>
      <w:bookmarkStart w:id="0" w:name="_GoBack"/>
      <w:bookmarkEnd w:id="0"/>
      <w:r w:rsidR="0008512B">
        <w:t xml:space="preserve"> Similarity</w:t>
      </w:r>
    </w:p>
    <w:p w:rsidR="00966232" w:rsidRDefault="00966232" w:rsidP="00966232">
      <w:pPr>
        <w:spacing w:after="0"/>
      </w:pPr>
    </w:p>
    <w:p w:rsidR="0008512B" w:rsidRDefault="00966232" w:rsidP="00966232">
      <w:pPr>
        <w:spacing w:after="0"/>
      </w:pPr>
      <w:r>
        <w:t>S</w:t>
      </w:r>
      <w:r w:rsidR="0008512B">
        <w:t>tandard: Similarity</w:t>
      </w:r>
    </w:p>
    <w:p w:rsidR="00966232" w:rsidRDefault="00966232" w:rsidP="00966232">
      <w:pPr>
        <w:spacing w:after="0"/>
      </w:pPr>
    </w:p>
    <w:p w:rsidR="00966232" w:rsidRDefault="00966232" w:rsidP="00966232">
      <w:pPr>
        <w:spacing w:after="0"/>
      </w:pPr>
      <w:r>
        <w:t>1.  Find x</w:t>
      </w:r>
      <w:r>
        <w:tab/>
      </w:r>
      <w:r>
        <w:tab/>
      </w:r>
      <w:r>
        <w:tab/>
      </w:r>
      <w:r>
        <w:tab/>
      </w:r>
      <w:r>
        <w:tab/>
      </w:r>
      <w:r>
        <w:tab/>
        <w:t>2.  Find CY</w:t>
      </w:r>
      <w:r>
        <w:rPr>
          <w:noProof/>
        </w:rPr>
        <w:drawing>
          <wp:inline distT="0" distB="0" distL="0" distR="0" wp14:anchorId="13430840" wp14:editId="0DA04683">
            <wp:extent cx="2542152" cy="126682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542152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61E8E8C" wp14:editId="2D4F3D38">
            <wp:extent cx="2276475" cy="1200127"/>
            <wp:effectExtent l="0" t="0" r="0" b="63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276475" cy="12001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66232" w:rsidRDefault="00966232" w:rsidP="00966232">
      <w:pPr>
        <w:spacing w:after="0"/>
      </w:pPr>
    </w:p>
    <w:p w:rsidR="00A837B6" w:rsidRDefault="00A837B6"/>
    <w:p w:rsidR="00412D88" w:rsidRDefault="00412D88">
      <w:r>
        <w:t>3.  Find x</w:t>
      </w:r>
      <w:r>
        <w:tab/>
      </w:r>
      <w:r>
        <w:tab/>
      </w:r>
      <w:r>
        <w:tab/>
      </w:r>
      <w:r>
        <w:tab/>
      </w:r>
      <w:r>
        <w:tab/>
      </w:r>
      <w:r w:rsidR="006B4593">
        <w:t>4.</w:t>
      </w:r>
      <w:r>
        <w:t xml:space="preserve"> Is TU parallel to RS?</w:t>
      </w:r>
      <w:r w:rsidR="006B4593">
        <w:t xml:space="preserve"> </w:t>
      </w:r>
      <w:r w:rsidR="006B4593" w:rsidRPr="006B4593">
        <w:rPr>
          <w:b/>
        </w:rPr>
        <w:t>SHOW YOUR WORK!</w:t>
      </w:r>
    </w:p>
    <w:p w:rsidR="00412D88" w:rsidRDefault="00412D88">
      <w:r>
        <w:rPr>
          <w:noProof/>
        </w:rPr>
        <w:drawing>
          <wp:inline distT="0" distB="0" distL="0" distR="0" wp14:anchorId="14EB2EF1" wp14:editId="12819AA3">
            <wp:extent cx="2555492" cy="126682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558249" cy="12681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rPr>
          <w:noProof/>
        </w:rPr>
        <w:drawing>
          <wp:inline distT="0" distB="0" distL="0" distR="0" wp14:anchorId="427B83CE" wp14:editId="17992B0E">
            <wp:extent cx="2286000" cy="1614383"/>
            <wp:effectExtent l="0" t="0" r="0" b="508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16143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12D88" w:rsidRDefault="00412D88">
      <w:r>
        <w:t>5.  Is MN parallel to PQ?</w:t>
      </w:r>
      <w:r w:rsidR="005A6453">
        <w:t xml:space="preserve"> </w:t>
      </w:r>
      <w:r w:rsidR="005A6453" w:rsidRPr="006B4593">
        <w:rPr>
          <w:b/>
        </w:rPr>
        <w:t>SHOW YOUR WORK!</w:t>
      </w:r>
      <w:r>
        <w:tab/>
      </w:r>
      <w:r>
        <w:tab/>
      </w:r>
      <w:r>
        <w:tab/>
      </w:r>
      <w:r>
        <w:tab/>
      </w:r>
    </w:p>
    <w:p w:rsidR="00412D88" w:rsidRDefault="00412D88">
      <w:r>
        <w:rPr>
          <w:noProof/>
        </w:rPr>
        <w:drawing>
          <wp:inline distT="0" distB="0" distL="0" distR="0" wp14:anchorId="04C5BEB7" wp14:editId="6C03B861">
            <wp:extent cx="2195249" cy="19812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195249" cy="1981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12D88" w:rsidRDefault="00412D88"/>
    <w:p w:rsidR="00C231D8" w:rsidRDefault="00C231D8"/>
    <w:p w:rsidR="00412D88" w:rsidRDefault="00412D88">
      <w:r>
        <w:lastRenderedPageBreak/>
        <w:t>6.  W</w:t>
      </w:r>
      <w:r w:rsidR="00BE3BEB">
        <w:t>hat is the scale factor from ABC to A’B’C</w:t>
      </w:r>
      <w:r>
        <w:t>’?</w:t>
      </w:r>
      <w:r w:rsidR="00C231D8">
        <w:tab/>
      </w:r>
      <w:r w:rsidR="00C231D8">
        <w:tab/>
      </w:r>
      <w:r w:rsidR="00C231D8">
        <w:tab/>
      </w:r>
    </w:p>
    <w:p w:rsidR="00412D88" w:rsidRDefault="00C231D8">
      <w:r>
        <w:rPr>
          <w:noProof/>
        </w:rPr>
        <w:drawing>
          <wp:inline distT="0" distB="0" distL="0" distR="0" wp14:anchorId="26623890" wp14:editId="2120C45B">
            <wp:extent cx="2428875" cy="2428875"/>
            <wp:effectExtent l="0" t="0" r="9525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428875" cy="2428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E3BEB" w:rsidRDefault="00BE3BEB">
      <w:r>
        <w:t>7.  What is the scale factor from PQR to P’Q’R’?</w:t>
      </w:r>
      <w:r>
        <w:tab/>
      </w:r>
    </w:p>
    <w:p w:rsidR="00184B4E" w:rsidRDefault="00BE3BEB">
      <w:r>
        <w:rPr>
          <w:noProof/>
        </w:rPr>
        <w:drawing>
          <wp:inline distT="0" distB="0" distL="0" distR="0" wp14:anchorId="630B2DBD" wp14:editId="3EE697B5">
            <wp:extent cx="2371725" cy="1971675"/>
            <wp:effectExtent l="0" t="0" r="9525" b="9525"/>
            <wp:docPr id="300" name="Picture 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2"/>
                    <a:srcRect l="6207" t="13910" r="7931" b="8270"/>
                    <a:stretch/>
                  </pic:blipFill>
                  <pic:spPr bwMode="auto">
                    <a:xfrm>
                      <a:off x="0" y="0"/>
                      <a:ext cx="2371725" cy="19716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E3BEB" w:rsidRDefault="00BE3BEB"/>
    <w:p w:rsidR="00BE3BEB" w:rsidRDefault="00BE3BEB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18"/>
        <w:gridCol w:w="598"/>
        <w:gridCol w:w="3144"/>
        <w:gridCol w:w="9"/>
        <w:gridCol w:w="621"/>
        <w:gridCol w:w="4370"/>
      </w:tblGrid>
      <w:tr w:rsidR="00184B4E" w:rsidTr="00EC54D4">
        <w:tc>
          <w:tcPr>
            <w:tcW w:w="738" w:type="dxa"/>
          </w:tcPr>
          <w:p w:rsidR="00184B4E" w:rsidRDefault="00BE3BEB" w:rsidP="00EC54D4">
            <w:r>
              <w:t>8</w:t>
            </w:r>
            <w:r w:rsidR="00184B4E">
              <w:t>.</w:t>
            </w:r>
          </w:p>
        </w:tc>
        <w:tc>
          <w:tcPr>
            <w:tcW w:w="5139" w:type="dxa"/>
            <w:gridSpan w:val="3"/>
          </w:tcPr>
          <w:p w:rsidR="00184B4E" w:rsidRPr="007417C7" w:rsidRDefault="00184B4E" w:rsidP="00EC54D4">
            <w:r>
              <w:t>Are the two triangles similar?  If so, by what method?</w:t>
            </w:r>
          </w:p>
        </w:tc>
        <w:tc>
          <w:tcPr>
            <w:tcW w:w="5139" w:type="dxa"/>
            <w:gridSpan w:val="2"/>
          </w:tcPr>
          <w:p w:rsidR="00184B4E" w:rsidRPr="007417C7" w:rsidRDefault="00FA5577" w:rsidP="00EC54D4">
            <w:r>
              <w:rPr>
                <w:noProof/>
              </w:rPr>
              <w:drawing>
                <wp:inline distT="0" distB="0" distL="0" distR="0" wp14:anchorId="6FD69F5C" wp14:editId="4D125C1E">
                  <wp:extent cx="2847975" cy="1361916"/>
                  <wp:effectExtent l="0" t="0" r="0" b="0"/>
                  <wp:docPr id="301" name="Picture 3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51798" cy="136374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84B4E" w:rsidTr="00EC54D4">
        <w:tc>
          <w:tcPr>
            <w:tcW w:w="11016" w:type="dxa"/>
            <w:gridSpan w:val="6"/>
          </w:tcPr>
          <w:p w:rsidR="00184B4E" w:rsidRDefault="00184B4E" w:rsidP="00EC54D4"/>
        </w:tc>
      </w:tr>
      <w:tr w:rsidR="00184B4E" w:rsidTr="00EC54D4">
        <w:tc>
          <w:tcPr>
            <w:tcW w:w="738" w:type="dxa"/>
          </w:tcPr>
          <w:p w:rsidR="00184B4E" w:rsidRDefault="00184B4E" w:rsidP="00EC54D4"/>
        </w:tc>
        <w:tc>
          <w:tcPr>
            <w:tcW w:w="720" w:type="dxa"/>
          </w:tcPr>
          <w:p w:rsidR="00184B4E" w:rsidRDefault="00184B4E" w:rsidP="00EC54D4"/>
        </w:tc>
        <w:tc>
          <w:tcPr>
            <w:tcW w:w="4410" w:type="dxa"/>
          </w:tcPr>
          <w:p w:rsidR="00184B4E" w:rsidRDefault="00184B4E" w:rsidP="00EC54D4"/>
        </w:tc>
        <w:tc>
          <w:tcPr>
            <w:tcW w:w="630" w:type="dxa"/>
            <w:gridSpan w:val="2"/>
          </w:tcPr>
          <w:p w:rsidR="00184B4E" w:rsidRDefault="00184B4E" w:rsidP="00EC54D4"/>
        </w:tc>
        <w:tc>
          <w:tcPr>
            <w:tcW w:w="4518" w:type="dxa"/>
          </w:tcPr>
          <w:p w:rsidR="00184B4E" w:rsidRDefault="00184B4E" w:rsidP="00EC54D4"/>
        </w:tc>
      </w:tr>
      <w:tr w:rsidR="00184B4E" w:rsidTr="00EC54D4">
        <w:tc>
          <w:tcPr>
            <w:tcW w:w="738" w:type="dxa"/>
          </w:tcPr>
          <w:p w:rsidR="00184B4E" w:rsidRDefault="00184B4E" w:rsidP="00EC54D4"/>
        </w:tc>
        <w:tc>
          <w:tcPr>
            <w:tcW w:w="720" w:type="dxa"/>
          </w:tcPr>
          <w:p w:rsidR="00184B4E" w:rsidRDefault="00184B4E" w:rsidP="00EC54D4"/>
        </w:tc>
        <w:tc>
          <w:tcPr>
            <w:tcW w:w="4410" w:type="dxa"/>
          </w:tcPr>
          <w:p w:rsidR="00184B4E" w:rsidRDefault="00184B4E" w:rsidP="00EC54D4"/>
        </w:tc>
        <w:tc>
          <w:tcPr>
            <w:tcW w:w="630" w:type="dxa"/>
            <w:gridSpan w:val="2"/>
          </w:tcPr>
          <w:p w:rsidR="00184B4E" w:rsidRDefault="00184B4E" w:rsidP="00EC54D4"/>
        </w:tc>
        <w:tc>
          <w:tcPr>
            <w:tcW w:w="4518" w:type="dxa"/>
          </w:tcPr>
          <w:p w:rsidR="00184B4E" w:rsidRDefault="00184B4E" w:rsidP="00EC54D4"/>
        </w:tc>
      </w:tr>
    </w:tbl>
    <w:p w:rsidR="00184B4E" w:rsidRDefault="00184B4E" w:rsidP="00184B4E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49"/>
        <w:gridCol w:w="641"/>
        <w:gridCol w:w="3203"/>
        <w:gridCol w:w="9"/>
        <w:gridCol w:w="198"/>
        <w:gridCol w:w="6"/>
        <w:gridCol w:w="412"/>
        <w:gridCol w:w="184"/>
        <w:gridCol w:w="4058"/>
      </w:tblGrid>
      <w:tr w:rsidR="00184B4E" w:rsidTr="00FA5577">
        <w:tc>
          <w:tcPr>
            <w:tcW w:w="657" w:type="dxa"/>
          </w:tcPr>
          <w:p w:rsidR="00184B4E" w:rsidRDefault="00FA5577" w:rsidP="00EC54D4">
            <w:r>
              <w:lastRenderedPageBreak/>
              <w:t>9</w:t>
            </w:r>
            <w:r w:rsidR="00184B4E">
              <w:t>.</w:t>
            </w:r>
          </w:p>
        </w:tc>
        <w:tc>
          <w:tcPr>
            <w:tcW w:w="4234" w:type="dxa"/>
            <w:gridSpan w:val="5"/>
          </w:tcPr>
          <w:p w:rsidR="00184B4E" w:rsidRPr="007417C7" w:rsidRDefault="00184B4E" w:rsidP="00EC54D4">
            <w:r>
              <w:t xml:space="preserve">Verify the triangles are similar </w:t>
            </w:r>
            <w:r w:rsidR="00FA5577">
              <w:t xml:space="preserve">(AA, SSS or SAS) </w:t>
            </w:r>
            <w:r>
              <w:t>and write the similarity statement.</w:t>
            </w:r>
          </w:p>
        </w:tc>
        <w:tc>
          <w:tcPr>
            <w:tcW w:w="4685" w:type="dxa"/>
            <w:gridSpan w:val="3"/>
          </w:tcPr>
          <w:p w:rsidR="00184B4E" w:rsidRPr="007417C7" w:rsidRDefault="005A6453" w:rsidP="00EC54D4">
            <w:r w:rsidRPr="005A645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 wp14:anchorId="66356953" wp14:editId="2A167549">
                      <wp:simplePos x="0" y="0"/>
                      <wp:positionH relativeFrom="column">
                        <wp:posOffset>1010285</wp:posOffset>
                      </wp:positionH>
                      <wp:positionV relativeFrom="paragraph">
                        <wp:posOffset>619125</wp:posOffset>
                      </wp:positionV>
                      <wp:extent cx="371475" cy="266700"/>
                      <wp:effectExtent l="0" t="0" r="9525" b="0"/>
                      <wp:wrapNone/>
                      <wp:docPr id="35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71475" cy="2667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5A6453" w:rsidRDefault="005A6453" w:rsidP="005A6453">
                                  <w:r>
                                    <w:t>1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66356953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margin-left:79.55pt;margin-top:48.75pt;width:29.25pt;height:21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" stroked="f">
                      <v:textbox>
                        <w:txbxContent>
                          <w:p w:rsidR="005A6453" w:rsidRDefault="005A6453" w:rsidP="005A6453">
                            <w:r>
                              <w:t>1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 wp14:anchorId="5703B136" wp14:editId="43B25708">
                      <wp:simplePos x="0" y="0"/>
                      <wp:positionH relativeFrom="column">
                        <wp:posOffset>353060</wp:posOffset>
                      </wp:positionH>
                      <wp:positionV relativeFrom="paragraph">
                        <wp:posOffset>714375</wp:posOffset>
                      </wp:positionV>
                      <wp:extent cx="371475" cy="266700"/>
                      <wp:effectExtent l="0" t="0" r="0" b="0"/>
                      <wp:wrapNone/>
                      <wp:docPr id="32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71475" cy="26670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5A6453" w:rsidRDefault="009E3236" w:rsidP="005A6453">
                                  <w:r>
                                    <w:t>2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703B136" id="_x0000_s1027" type="#_x0000_t202" style="position:absolute;margin-left:27.8pt;margin-top:56.25pt;width:29.25pt;height:21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" filled="f" stroked="f">
                      <v:textbox>
                        <w:txbxContent>
                          <w:p w:rsidR="005A6453" w:rsidRDefault="009E3236" w:rsidP="005A6453">
                            <w:r>
                              <w:t>2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2BC1B5C2" wp14:editId="4166A3E0">
                      <wp:simplePos x="0" y="0"/>
                      <wp:positionH relativeFrom="column">
                        <wp:posOffset>467360</wp:posOffset>
                      </wp:positionH>
                      <wp:positionV relativeFrom="paragraph">
                        <wp:posOffset>752475</wp:posOffset>
                      </wp:positionV>
                      <wp:extent cx="152400" cy="114300"/>
                      <wp:effectExtent l="0" t="0" r="0" b="0"/>
                      <wp:wrapNone/>
                      <wp:docPr id="33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2400" cy="1143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5A6453" w:rsidRDefault="005A6453" w:rsidP="005A6453"/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BC1B5C2" id="_x0000_s1028" type="#_x0000_t202" style="position:absolute;margin-left:36.8pt;margin-top:59.25pt;width:12pt;height:9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" stroked="f">
                      <v:textbox>
                        <w:txbxContent>
                          <w:p w:rsidR="005A6453" w:rsidRDefault="005A6453" w:rsidP="005A6453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19A99E65" wp14:editId="1B2E5040">
                      <wp:simplePos x="0" y="0"/>
                      <wp:positionH relativeFrom="column">
                        <wp:posOffset>1076960</wp:posOffset>
                      </wp:positionH>
                      <wp:positionV relativeFrom="paragraph">
                        <wp:posOffset>123825</wp:posOffset>
                      </wp:positionV>
                      <wp:extent cx="371475" cy="266700"/>
                      <wp:effectExtent l="0" t="0" r="0" b="0"/>
                      <wp:wrapNone/>
                      <wp:docPr id="10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71475" cy="26670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5A6453" w:rsidRDefault="009E3236" w:rsidP="005A6453">
                                  <w:r>
                                    <w:t>2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9A99E65" id="_x0000_s1029" type="#_x0000_t202" style="position:absolute;margin-left:84.8pt;margin-top:9.75pt;width:29.25pt;height:21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" filled="f" stroked="f">
                      <v:textbox>
                        <w:txbxContent>
                          <w:p w:rsidR="005A6453" w:rsidRDefault="009E3236" w:rsidP="005A6453">
                            <w:r>
                              <w:t>25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5AC96CA2" wp14:editId="7C596454">
                      <wp:simplePos x="0" y="0"/>
                      <wp:positionH relativeFrom="column">
                        <wp:posOffset>1010285</wp:posOffset>
                      </wp:positionH>
                      <wp:positionV relativeFrom="paragraph">
                        <wp:posOffset>209550</wp:posOffset>
                      </wp:positionV>
                      <wp:extent cx="228600" cy="114300"/>
                      <wp:effectExtent l="0" t="0" r="0" b="0"/>
                      <wp:wrapNone/>
                      <wp:docPr id="11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8600" cy="1143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5A6453" w:rsidRDefault="005A6453" w:rsidP="005A6453"/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AC96CA2" id="_x0000_s1030" type="#_x0000_t202" style="position:absolute;margin-left:79.55pt;margin-top:16.5pt;width:18pt;height:9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" stroked="f">
                      <v:textbox>
                        <w:txbxContent>
                          <w:p w:rsidR="005A6453" w:rsidRDefault="005A6453" w:rsidP="005A6453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0C6AF6C9" wp14:editId="7E8A31B1">
                      <wp:simplePos x="0" y="0"/>
                      <wp:positionH relativeFrom="column">
                        <wp:posOffset>410210</wp:posOffset>
                      </wp:positionH>
                      <wp:positionV relativeFrom="paragraph">
                        <wp:posOffset>270510</wp:posOffset>
                      </wp:positionV>
                      <wp:extent cx="314325" cy="266700"/>
                      <wp:effectExtent l="0" t="0" r="9525" b="0"/>
                      <wp:wrapNone/>
                      <wp:docPr id="9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14325" cy="2667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5A6453" w:rsidRDefault="005A6453">
                                  <w: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C6AF6C9" id="_x0000_s1031" type="#_x0000_t202" style="position:absolute;margin-left:32.3pt;margin-top:21.3pt;width:24.75pt;height:21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" stroked="f">
                      <v:textbox>
                        <w:txbxContent>
                          <w:p w:rsidR="005A6453" w:rsidRDefault="005A6453">
                            <w:r>
                              <w:t>8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84B4E">
              <w:rPr>
                <w:noProof/>
              </w:rPr>
              <w:drawing>
                <wp:inline distT="0" distB="0" distL="0" distR="0" wp14:anchorId="16A147BE" wp14:editId="444A01D7">
                  <wp:extent cx="1857375" cy="1038225"/>
                  <wp:effectExtent l="0" t="0" r="9525" b="9525"/>
                  <wp:docPr id="316" name="Picture 3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4"/>
                          <a:srcRect l="6330" t="19596" r="11391" b="6756"/>
                          <a:stretch/>
                        </pic:blipFill>
                        <pic:spPr bwMode="auto">
                          <a:xfrm>
                            <a:off x="0" y="0"/>
                            <a:ext cx="1857375" cy="103822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84B4E" w:rsidTr="00FA5577">
        <w:tc>
          <w:tcPr>
            <w:tcW w:w="9576" w:type="dxa"/>
            <w:gridSpan w:val="9"/>
          </w:tcPr>
          <w:p w:rsidR="00184B4E" w:rsidRDefault="00184B4E" w:rsidP="00EC54D4"/>
        </w:tc>
      </w:tr>
      <w:tr w:rsidR="00184B4E" w:rsidTr="00FA5577">
        <w:tc>
          <w:tcPr>
            <w:tcW w:w="657" w:type="dxa"/>
          </w:tcPr>
          <w:p w:rsidR="00184B4E" w:rsidRDefault="00184B4E" w:rsidP="00EC54D4"/>
        </w:tc>
        <w:tc>
          <w:tcPr>
            <w:tcW w:w="646" w:type="dxa"/>
          </w:tcPr>
          <w:p w:rsidR="00184B4E" w:rsidRDefault="00184B4E" w:rsidP="00EC54D4"/>
        </w:tc>
        <w:tc>
          <w:tcPr>
            <w:tcW w:w="3579" w:type="dxa"/>
            <w:gridSpan w:val="3"/>
          </w:tcPr>
          <w:p w:rsidR="00184B4E" w:rsidRDefault="00184B4E" w:rsidP="00EC54D4"/>
        </w:tc>
        <w:tc>
          <w:tcPr>
            <w:tcW w:w="602" w:type="dxa"/>
            <w:gridSpan w:val="3"/>
          </w:tcPr>
          <w:p w:rsidR="00184B4E" w:rsidRDefault="00184B4E" w:rsidP="00EC54D4"/>
        </w:tc>
        <w:tc>
          <w:tcPr>
            <w:tcW w:w="4092" w:type="dxa"/>
          </w:tcPr>
          <w:p w:rsidR="00184B4E" w:rsidRDefault="00184B4E" w:rsidP="00EC54D4"/>
        </w:tc>
      </w:tr>
      <w:tr w:rsidR="00184B4E" w:rsidTr="00FA5577">
        <w:tc>
          <w:tcPr>
            <w:tcW w:w="657" w:type="dxa"/>
          </w:tcPr>
          <w:p w:rsidR="00184B4E" w:rsidRDefault="00184B4E" w:rsidP="00EC54D4"/>
        </w:tc>
        <w:tc>
          <w:tcPr>
            <w:tcW w:w="646" w:type="dxa"/>
          </w:tcPr>
          <w:p w:rsidR="00184B4E" w:rsidRDefault="00184B4E" w:rsidP="00EC54D4"/>
        </w:tc>
        <w:tc>
          <w:tcPr>
            <w:tcW w:w="3579" w:type="dxa"/>
            <w:gridSpan w:val="3"/>
          </w:tcPr>
          <w:p w:rsidR="00184B4E" w:rsidRDefault="00184B4E" w:rsidP="00EC54D4"/>
        </w:tc>
        <w:tc>
          <w:tcPr>
            <w:tcW w:w="602" w:type="dxa"/>
            <w:gridSpan w:val="3"/>
          </w:tcPr>
          <w:p w:rsidR="00184B4E" w:rsidRDefault="00184B4E" w:rsidP="00EC54D4"/>
        </w:tc>
        <w:tc>
          <w:tcPr>
            <w:tcW w:w="4092" w:type="dxa"/>
          </w:tcPr>
          <w:p w:rsidR="00184B4E" w:rsidRDefault="00184B4E" w:rsidP="00EC54D4"/>
        </w:tc>
      </w:tr>
      <w:tr w:rsidR="00184B4E" w:rsidTr="00FA5577">
        <w:tc>
          <w:tcPr>
            <w:tcW w:w="662" w:type="dxa"/>
          </w:tcPr>
          <w:p w:rsidR="00184B4E" w:rsidRDefault="00FA5577" w:rsidP="00EC54D4">
            <w:r>
              <w:t>10</w:t>
            </w:r>
            <w:r w:rsidR="00184B4E">
              <w:t>.</w:t>
            </w:r>
          </w:p>
        </w:tc>
        <w:tc>
          <w:tcPr>
            <w:tcW w:w="4025" w:type="dxa"/>
            <w:gridSpan w:val="3"/>
          </w:tcPr>
          <w:p w:rsidR="00184B4E" w:rsidRPr="003458E0" w:rsidRDefault="00184B4E" w:rsidP="00EC54D4">
            <w:pPr>
              <w:pStyle w:val="questionband"/>
              <w:spacing w:beforeAutospacing="0" w:after="0" w:afterAutospacing="0"/>
              <w:rPr>
                <w:rFonts w:ascii="Times New Roman" w:hAnsi="Times New Roman" w:cs="Times New Roman"/>
              </w:rPr>
            </w:pPr>
            <w:r w:rsidRPr="003458E0">
              <w:rPr>
                <w:rFonts w:ascii="Times New Roman" w:hAnsi="Times New Roman" w:cs="Times New Roman"/>
              </w:rPr>
              <w:t>Assuming the two triangles are similar, find the tower's height from the given measurements below.</w:t>
            </w:r>
          </w:p>
          <w:p w:rsidR="00184B4E" w:rsidRDefault="00184B4E" w:rsidP="00EC54D4"/>
          <w:p w:rsidR="00184B4E" w:rsidRPr="003458E0" w:rsidRDefault="00184B4E" w:rsidP="00EC54D4"/>
        </w:tc>
        <w:tc>
          <w:tcPr>
            <w:tcW w:w="4889" w:type="dxa"/>
            <w:gridSpan w:val="5"/>
          </w:tcPr>
          <w:p w:rsidR="00184B4E" w:rsidRPr="007417C7" w:rsidRDefault="00FA5577" w:rsidP="00EC54D4">
            <w:r>
              <w:rPr>
                <w:noProof/>
              </w:rPr>
              <w:drawing>
                <wp:inline distT="0" distB="0" distL="0" distR="0" wp14:anchorId="6846F594" wp14:editId="05482DC6">
                  <wp:extent cx="2619375" cy="1952516"/>
                  <wp:effectExtent l="0" t="0" r="0" b="0"/>
                  <wp:docPr id="303" name="Picture 3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19375" cy="195251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84B4E" w:rsidTr="00FA5577">
        <w:tc>
          <w:tcPr>
            <w:tcW w:w="662" w:type="dxa"/>
          </w:tcPr>
          <w:p w:rsidR="00184B4E" w:rsidRDefault="00184B4E" w:rsidP="00EC54D4"/>
        </w:tc>
        <w:tc>
          <w:tcPr>
            <w:tcW w:w="649" w:type="dxa"/>
          </w:tcPr>
          <w:p w:rsidR="00184B4E" w:rsidRDefault="00184B4E" w:rsidP="00EC54D4"/>
        </w:tc>
        <w:tc>
          <w:tcPr>
            <w:tcW w:w="3367" w:type="dxa"/>
          </w:tcPr>
          <w:p w:rsidR="00184B4E" w:rsidRDefault="00184B4E" w:rsidP="00EC54D4"/>
        </w:tc>
        <w:tc>
          <w:tcPr>
            <w:tcW w:w="630" w:type="dxa"/>
            <w:gridSpan w:val="4"/>
          </w:tcPr>
          <w:p w:rsidR="00184B4E" w:rsidRDefault="00184B4E" w:rsidP="00EC54D4"/>
        </w:tc>
        <w:tc>
          <w:tcPr>
            <w:tcW w:w="4268" w:type="dxa"/>
            <w:gridSpan w:val="2"/>
          </w:tcPr>
          <w:p w:rsidR="00184B4E" w:rsidRDefault="00184B4E" w:rsidP="00EC54D4"/>
        </w:tc>
      </w:tr>
      <w:tr w:rsidR="00184B4E" w:rsidTr="00FA5577">
        <w:tc>
          <w:tcPr>
            <w:tcW w:w="662" w:type="dxa"/>
          </w:tcPr>
          <w:p w:rsidR="00184B4E" w:rsidRDefault="00184B4E" w:rsidP="00EC54D4"/>
        </w:tc>
        <w:tc>
          <w:tcPr>
            <w:tcW w:w="649" w:type="dxa"/>
          </w:tcPr>
          <w:p w:rsidR="00184B4E" w:rsidRDefault="00184B4E" w:rsidP="00EC54D4"/>
        </w:tc>
        <w:tc>
          <w:tcPr>
            <w:tcW w:w="3367" w:type="dxa"/>
          </w:tcPr>
          <w:p w:rsidR="00184B4E" w:rsidRDefault="00184B4E" w:rsidP="00EC54D4"/>
        </w:tc>
        <w:tc>
          <w:tcPr>
            <w:tcW w:w="630" w:type="dxa"/>
            <w:gridSpan w:val="4"/>
          </w:tcPr>
          <w:p w:rsidR="00184B4E" w:rsidRDefault="00184B4E" w:rsidP="00EC54D4"/>
        </w:tc>
        <w:tc>
          <w:tcPr>
            <w:tcW w:w="4268" w:type="dxa"/>
            <w:gridSpan w:val="2"/>
          </w:tcPr>
          <w:p w:rsidR="00184B4E" w:rsidRDefault="00184B4E" w:rsidP="00EC54D4"/>
        </w:tc>
      </w:tr>
      <w:tr w:rsidR="00184B4E" w:rsidTr="00FA5577">
        <w:tc>
          <w:tcPr>
            <w:tcW w:w="662" w:type="dxa"/>
          </w:tcPr>
          <w:p w:rsidR="00184B4E" w:rsidRDefault="00184B4E" w:rsidP="00EC54D4"/>
        </w:tc>
        <w:tc>
          <w:tcPr>
            <w:tcW w:w="649" w:type="dxa"/>
          </w:tcPr>
          <w:p w:rsidR="00184B4E" w:rsidRDefault="00184B4E" w:rsidP="00EC54D4"/>
        </w:tc>
        <w:tc>
          <w:tcPr>
            <w:tcW w:w="3367" w:type="dxa"/>
          </w:tcPr>
          <w:p w:rsidR="00184B4E" w:rsidRDefault="00184B4E" w:rsidP="00EC54D4"/>
        </w:tc>
        <w:tc>
          <w:tcPr>
            <w:tcW w:w="630" w:type="dxa"/>
            <w:gridSpan w:val="4"/>
          </w:tcPr>
          <w:p w:rsidR="00184B4E" w:rsidRDefault="00184B4E" w:rsidP="00EC54D4"/>
        </w:tc>
        <w:tc>
          <w:tcPr>
            <w:tcW w:w="4268" w:type="dxa"/>
            <w:gridSpan w:val="2"/>
          </w:tcPr>
          <w:p w:rsidR="00184B4E" w:rsidRDefault="00184B4E" w:rsidP="00EC54D4"/>
        </w:tc>
      </w:tr>
    </w:tbl>
    <w:p w:rsidR="00184B4E" w:rsidRDefault="00184B4E" w:rsidP="00184B4E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2"/>
        <w:gridCol w:w="624"/>
        <w:gridCol w:w="2896"/>
        <w:gridCol w:w="925"/>
        <w:gridCol w:w="1124"/>
        <w:gridCol w:w="630"/>
        <w:gridCol w:w="2639"/>
      </w:tblGrid>
      <w:tr w:rsidR="00184B4E" w:rsidTr="00DD7568">
        <w:tc>
          <w:tcPr>
            <w:tcW w:w="553" w:type="dxa"/>
          </w:tcPr>
          <w:p w:rsidR="00184B4E" w:rsidRDefault="00FA5577" w:rsidP="00DD7568">
            <w:r>
              <w:t>11</w:t>
            </w:r>
            <w:r w:rsidR="00DD7568">
              <w:t>.</w:t>
            </w:r>
            <w:r w:rsidR="00DD7568">
              <w:rPr>
                <w:noProof/>
              </w:rPr>
              <w:t xml:space="preserve"> </w:t>
            </w:r>
          </w:p>
        </w:tc>
        <w:tc>
          <w:tcPr>
            <w:tcW w:w="5579" w:type="dxa"/>
            <w:gridSpan w:val="4"/>
          </w:tcPr>
          <w:p w:rsidR="00184B4E" w:rsidRDefault="00184B4E" w:rsidP="00EC54D4">
            <w:r>
              <w:t xml:space="preserve">Given:  </w:t>
            </w:r>
            <w:r w:rsidRPr="00013FDE">
              <w:rPr>
                <w:position w:val="-6"/>
              </w:rPr>
              <w:object w:dxaOrig="152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6pt;height:14.5pt" o:ole="">
                  <v:imagedata r:id="rId16" o:title=""/>
                </v:shape>
                <o:OLEObject Type="Embed" ProgID="Equation.DSMT4" ShapeID="_x0000_i1025" DrawAspect="Content" ObjectID="_1571637672" r:id="rId17"/>
              </w:object>
            </w:r>
          </w:p>
          <w:p w:rsidR="00184B4E" w:rsidRPr="007417C7" w:rsidRDefault="00184B4E" w:rsidP="00E80992">
            <w:r>
              <w:t>Find the scale factor from</w:t>
            </w:r>
            <w:r w:rsidR="00E80992" w:rsidRPr="00E80992">
              <w:rPr>
                <w:position w:val="-10"/>
              </w:rPr>
              <w:object w:dxaOrig="1820" w:dyaOrig="320">
                <v:shape id="_x0000_i1026" type="#_x0000_t75" style="width:90.5pt;height:15.5pt" o:ole="">
                  <v:imagedata r:id="rId18" o:title=""/>
                </v:shape>
                <o:OLEObject Type="Embed" ProgID="Equation.3" ShapeID="_x0000_i1026" DrawAspect="Content" ObjectID="_1571637673" r:id="rId19"/>
              </w:object>
            </w:r>
            <w:r w:rsidR="00DD7568">
              <w:t>and find the coordinates for D.</w:t>
            </w:r>
          </w:p>
        </w:tc>
        <w:tc>
          <w:tcPr>
            <w:tcW w:w="3444" w:type="dxa"/>
            <w:gridSpan w:val="2"/>
          </w:tcPr>
          <w:p w:rsidR="00184B4E" w:rsidRPr="007417C7" w:rsidRDefault="00184B4E" w:rsidP="00EC54D4">
            <w:r>
              <w:rPr>
                <w:noProof/>
              </w:rPr>
              <w:drawing>
                <wp:inline distT="0" distB="0" distL="0" distR="0" wp14:anchorId="6CDD9F77" wp14:editId="0D3B9A29">
                  <wp:extent cx="1714500" cy="1343025"/>
                  <wp:effectExtent l="0" t="0" r="0" b="9525"/>
                  <wp:docPr id="320" name="Picture 3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20"/>
                          <a:srcRect l="8787" t="20104" r="15899" b="7216"/>
                          <a:stretch/>
                        </pic:blipFill>
                        <pic:spPr bwMode="auto">
                          <a:xfrm>
                            <a:off x="0" y="0"/>
                            <a:ext cx="1714500" cy="134302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84B4E" w:rsidTr="00EC54D4">
        <w:tc>
          <w:tcPr>
            <w:tcW w:w="11016" w:type="dxa"/>
            <w:gridSpan w:val="7"/>
          </w:tcPr>
          <w:p w:rsidR="00184B4E" w:rsidRDefault="00184B4E" w:rsidP="00EC54D4"/>
          <w:p w:rsidR="00DD7568" w:rsidRDefault="00DD7568" w:rsidP="00EC54D4"/>
        </w:tc>
      </w:tr>
      <w:tr w:rsidR="00184B4E" w:rsidTr="00EC54D4">
        <w:tc>
          <w:tcPr>
            <w:tcW w:w="738" w:type="dxa"/>
          </w:tcPr>
          <w:p w:rsidR="00184B4E" w:rsidRDefault="00184B4E" w:rsidP="00EC54D4"/>
        </w:tc>
        <w:tc>
          <w:tcPr>
            <w:tcW w:w="720" w:type="dxa"/>
            <w:gridSpan w:val="3"/>
          </w:tcPr>
          <w:p w:rsidR="00184B4E" w:rsidRDefault="00184B4E" w:rsidP="00EC54D4"/>
        </w:tc>
        <w:tc>
          <w:tcPr>
            <w:tcW w:w="4410" w:type="dxa"/>
          </w:tcPr>
          <w:p w:rsidR="00184B4E" w:rsidRDefault="00184B4E" w:rsidP="00EC54D4"/>
        </w:tc>
        <w:tc>
          <w:tcPr>
            <w:tcW w:w="630" w:type="dxa"/>
          </w:tcPr>
          <w:p w:rsidR="00184B4E" w:rsidRDefault="00184B4E" w:rsidP="00EC54D4"/>
        </w:tc>
        <w:tc>
          <w:tcPr>
            <w:tcW w:w="4518" w:type="dxa"/>
          </w:tcPr>
          <w:p w:rsidR="00184B4E" w:rsidRDefault="00184B4E" w:rsidP="00EC54D4"/>
        </w:tc>
      </w:tr>
      <w:tr w:rsidR="00184B4E" w:rsidTr="00EC54D4">
        <w:tc>
          <w:tcPr>
            <w:tcW w:w="738" w:type="dxa"/>
          </w:tcPr>
          <w:p w:rsidR="00184B4E" w:rsidRDefault="00FA5577" w:rsidP="00DD7568">
            <w:r>
              <w:t xml:space="preserve">12.  </w:t>
            </w:r>
          </w:p>
        </w:tc>
        <w:tc>
          <w:tcPr>
            <w:tcW w:w="720" w:type="dxa"/>
            <w:gridSpan w:val="3"/>
          </w:tcPr>
          <w:p w:rsidR="00184B4E" w:rsidRDefault="00DD7568" w:rsidP="00EC54D4">
            <w:r>
              <w:rPr>
                <w:noProof/>
              </w:rPr>
              <w:drawing>
                <wp:inline distT="0" distB="0" distL="0" distR="0" wp14:anchorId="4295C906" wp14:editId="074DB284">
                  <wp:extent cx="2619375" cy="1838325"/>
                  <wp:effectExtent l="0" t="0" r="9525" b="9525"/>
                  <wp:docPr id="305" name="Picture 3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19375" cy="18383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410" w:type="dxa"/>
          </w:tcPr>
          <w:p w:rsidR="00184B4E" w:rsidRDefault="00184B4E" w:rsidP="00EC54D4"/>
        </w:tc>
        <w:tc>
          <w:tcPr>
            <w:tcW w:w="630" w:type="dxa"/>
          </w:tcPr>
          <w:p w:rsidR="00184B4E" w:rsidRDefault="00184B4E" w:rsidP="00EC54D4"/>
        </w:tc>
        <w:tc>
          <w:tcPr>
            <w:tcW w:w="4518" w:type="dxa"/>
          </w:tcPr>
          <w:p w:rsidR="00184B4E" w:rsidRDefault="00184B4E" w:rsidP="00EC54D4"/>
        </w:tc>
      </w:tr>
      <w:tr w:rsidR="00184B4E" w:rsidTr="00EC54D4">
        <w:tc>
          <w:tcPr>
            <w:tcW w:w="738" w:type="dxa"/>
          </w:tcPr>
          <w:p w:rsidR="00184B4E" w:rsidRDefault="00184B4E" w:rsidP="00EC54D4"/>
        </w:tc>
        <w:tc>
          <w:tcPr>
            <w:tcW w:w="5139" w:type="dxa"/>
            <w:gridSpan w:val="4"/>
          </w:tcPr>
          <w:p w:rsidR="00184B4E" w:rsidRPr="007417C7" w:rsidRDefault="00184B4E" w:rsidP="00EC54D4"/>
        </w:tc>
        <w:tc>
          <w:tcPr>
            <w:tcW w:w="5139" w:type="dxa"/>
            <w:gridSpan w:val="2"/>
          </w:tcPr>
          <w:p w:rsidR="00184B4E" w:rsidRPr="007417C7" w:rsidRDefault="00184B4E" w:rsidP="00EC54D4"/>
        </w:tc>
      </w:tr>
      <w:tr w:rsidR="00184B4E" w:rsidTr="00EC54D4">
        <w:tc>
          <w:tcPr>
            <w:tcW w:w="738" w:type="dxa"/>
          </w:tcPr>
          <w:p w:rsidR="00184B4E" w:rsidRDefault="00DD7568" w:rsidP="00EC54D4">
            <w:r>
              <w:lastRenderedPageBreak/>
              <w:t>13</w:t>
            </w:r>
            <w:r w:rsidR="00184B4E">
              <w:t>.</w:t>
            </w:r>
          </w:p>
        </w:tc>
        <w:tc>
          <w:tcPr>
            <w:tcW w:w="5139" w:type="dxa"/>
            <w:gridSpan w:val="3"/>
          </w:tcPr>
          <w:p w:rsidR="00184B4E" w:rsidRDefault="00184B4E" w:rsidP="00EC54D4">
            <w:pPr>
              <w:rPr>
                <w:noProof/>
              </w:rPr>
            </w:pPr>
            <w:r>
              <w:rPr>
                <w:noProof/>
              </w:rPr>
              <w:t xml:space="preserve">Figure </w:t>
            </w:r>
            <w:r>
              <w:rPr>
                <w:b/>
                <w:i/>
                <w:noProof/>
              </w:rPr>
              <w:t xml:space="preserve">A’B’C’ </w:t>
            </w:r>
            <w:r>
              <w:rPr>
                <w:noProof/>
              </w:rPr>
              <w:t xml:space="preserve">is a dilation of figure </w:t>
            </w:r>
            <w:r>
              <w:rPr>
                <w:b/>
                <w:i/>
                <w:noProof/>
              </w:rPr>
              <w:t>ABC</w:t>
            </w:r>
            <w:r>
              <w:rPr>
                <w:noProof/>
              </w:rPr>
              <w:t xml:space="preserve">.  Find the scale factor from </w:t>
            </w:r>
            <w:r>
              <w:rPr>
                <w:b/>
                <w:i/>
                <w:noProof/>
              </w:rPr>
              <w:t>ABC to A’B’C’</w:t>
            </w:r>
          </w:p>
          <w:p w:rsidR="00184B4E" w:rsidRDefault="00184B4E" w:rsidP="00EC54D4">
            <w:pPr>
              <w:rPr>
                <w:noProof/>
              </w:rPr>
            </w:pPr>
          </w:p>
          <w:p w:rsidR="00184B4E" w:rsidRPr="007417C7" w:rsidRDefault="00184B4E" w:rsidP="00EC54D4"/>
        </w:tc>
        <w:tc>
          <w:tcPr>
            <w:tcW w:w="5139" w:type="dxa"/>
            <w:gridSpan w:val="3"/>
          </w:tcPr>
          <w:p w:rsidR="00184B4E" w:rsidRPr="007417C7" w:rsidRDefault="00184B4E" w:rsidP="00EC54D4">
            <w:r>
              <w:rPr>
                <w:noProof/>
              </w:rPr>
              <w:drawing>
                <wp:inline distT="0" distB="0" distL="0" distR="0" wp14:anchorId="2AF736B1" wp14:editId="68F9F85E">
                  <wp:extent cx="2238375" cy="2198483"/>
                  <wp:effectExtent l="0" t="0" r="0" b="0"/>
                  <wp:docPr id="296" name="Picture 2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38375" cy="21984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84B4E" w:rsidTr="00DD7568">
        <w:tc>
          <w:tcPr>
            <w:tcW w:w="9576" w:type="dxa"/>
            <w:gridSpan w:val="7"/>
          </w:tcPr>
          <w:p w:rsidR="00184B4E" w:rsidRDefault="00184B4E" w:rsidP="00EC54D4"/>
        </w:tc>
      </w:tr>
      <w:tr w:rsidR="00184B4E" w:rsidTr="00DD7568">
        <w:tc>
          <w:tcPr>
            <w:tcW w:w="679" w:type="dxa"/>
          </w:tcPr>
          <w:p w:rsidR="00184B4E" w:rsidRDefault="00184B4E" w:rsidP="00EC54D4"/>
        </w:tc>
        <w:tc>
          <w:tcPr>
            <w:tcW w:w="624" w:type="dxa"/>
          </w:tcPr>
          <w:p w:rsidR="00184B4E" w:rsidRDefault="00184B4E" w:rsidP="00EC54D4"/>
        </w:tc>
        <w:tc>
          <w:tcPr>
            <w:tcW w:w="3467" w:type="dxa"/>
          </w:tcPr>
          <w:p w:rsidR="00184B4E" w:rsidRDefault="00184B4E" w:rsidP="00EC54D4"/>
        </w:tc>
        <w:tc>
          <w:tcPr>
            <w:tcW w:w="624" w:type="dxa"/>
          </w:tcPr>
          <w:p w:rsidR="00184B4E" w:rsidRDefault="00184B4E" w:rsidP="00EC54D4"/>
        </w:tc>
        <w:tc>
          <w:tcPr>
            <w:tcW w:w="4182" w:type="dxa"/>
            <w:gridSpan w:val="3"/>
          </w:tcPr>
          <w:p w:rsidR="00184B4E" w:rsidRDefault="00184B4E" w:rsidP="00EC54D4"/>
        </w:tc>
      </w:tr>
      <w:tr w:rsidR="00184B4E" w:rsidTr="00DD7568">
        <w:tc>
          <w:tcPr>
            <w:tcW w:w="679" w:type="dxa"/>
          </w:tcPr>
          <w:p w:rsidR="00184B4E" w:rsidRDefault="00184B4E" w:rsidP="00EC54D4"/>
        </w:tc>
        <w:tc>
          <w:tcPr>
            <w:tcW w:w="624" w:type="dxa"/>
          </w:tcPr>
          <w:p w:rsidR="00184B4E" w:rsidRDefault="00184B4E" w:rsidP="00EC54D4"/>
        </w:tc>
        <w:tc>
          <w:tcPr>
            <w:tcW w:w="3467" w:type="dxa"/>
          </w:tcPr>
          <w:p w:rsidR="00184B4E" w:rsidRDefault="00184B4E" w:rsidP="00EC54D4"/>
        </w:tc>
        <w:tc>
          <w:tcPr>
            <w:tcW w:w="624" w:type="dxa"/>
          </w:tcPr>
          <w:p w:rsidR="00184B4E" w:rsidRDefault="00184B4E" w:rsidP="00EC54D4"/>
        </w:tc>
        <w:tc>
          <w:tcPr>
            <w:tcW w:w="4182" w:type="dxa"/>
            <w:gridSpan w:val="3"/>
          </w:tcPr>
          <w:p w:rsidR="00184B4E" w:rsidRDefault="00184B4E" w:rsidP="00EC54D4"/>
        </w:tc>
      </w:tr>
    </w:tbl>
    <w:p w:rsidR="00184B4E" w:rsidRDefault="00184B4E" w:rsidP="00184B4E">
      <w:pPr>
        <w:rPr>
          <w:rFonts w:ascii="Calibri" w:hAnsi="Calibri" w:cs="Calibri"/>
        </w:rPr>
      </w:pPr>
    </w:p>
    <w:p w:rsidR="00184B4E" w:rsidRPr="0051582B" w:rsidRDefault="00DD7568" w:rsidP="00184B4E">
      <w:pPr>
        <w:rPr>
          <w:rFonts w:ascii="Calibri" w:hAnsi="Calibri" w:cs="Calibri"/>
        </w:rPr>
      </w:pPr>
      <w:r>
        <w:rPr>
          <w:rFonts w:ascii="Calibri" w:hAnsi="Calibri" w:cs="Calibri"/>
        </w:rPr>
        <w:t>In # 14-17</w:t>
      </w:r>
      <w:r w:rsidR="00184B4E">
        <w:rPr>
          <w:rFonts w:ascii="Calibri" w:hAnsi="Calibri" w:cs="Calibri"/>
        </w:rPr>
        <w:t xml:space="preserve">, </w:t>
      </w:r>
      <w:r w:rsidR="00184B4E" w:rsidRPr="0051582B">
        <w:rPr>
          <w:rFonts w:ascii="Calibri" w:hAnsi="Calibri" w:cs="Calibri"/>
        </w:rPr>
        <w:t xml:space="preserve">Determine if each pair of triangles are similar.  </w:t>
      </w:r>
      <w:r w:rsidR="00184B4E">
        <w:rPr>
          <w:rFonts w:ascii="Calibri" w:hAnsi="Calibri" w:cs="Calibri"/>
        </w:rPr>
        <w:t xml:space="preserve">If they are not similar, WRITE NOT SIMILAR.  If you determine they are similar, explain how you know </w:t>
      </w:r>
      <w:r w:rsidR="00184B4E" w:rsidRPr="00B366DF">
        <w:rPr>
          <w:rFonts w:ascii="Calibri" w:hAnsi="Calibri" w:cs="Calibri"/>
          <w:b/>
          <w:u w:val="single"/>
        </w:rPr>
        <w:t>(show your work!)</w:t>
      </w:r>
    </w:p>
    <w:p w:rsidR="00184B4E" w:rsidRDefault="00184B4E" w:rsidP="00184B4E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184"/>
        </w:tabs>
        <w:rPr>
          <w:rFonts w:ascii="Calibri" w:hAnsi="Calibri" w:cs="Calibri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96"/>
        <w:gridCol w:w="4064"/>
      </w:tblGrid>
      <w:tr w:rsidR="00E80992" w:rsidTr="00E80992">
        <w:trPr>
          <w:trHeight w:val="3158"/>
        </w:trPr>
        <w:tc>
          <w:tcPr>
            <w:tcW w:w="5508" w:type="dxa"/>
          </w:tcPr>
          <w:p w:rsidR="00E80992" w:rsidRDefault="00E80992" w:rsidP="00E80992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center" w:pos="5184"/>
              </w:tabs>
              <w:rPr>
                <w:rFonts w:ascii="Calibri" w:hAnsi="Calibri" w:cs="Calibri"/>
              </w:rPr>
            </w:pPr>
            <w:r>
              <w:rPr>
                <w:rFonts w:ascii="Calibri" w:hAnsi="Calibri" w:cs="Calibri"/>
              </w:rPr>
              <w:t>14.</w:t>
            </w:r>
          </w:p>
          <w:p w:rsidR="00E80992" w:rsidRDefault="00E80992" w:rsidP="00E80992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center" w:pos="5184"/>
              </w:tabs>
              <w:rPr>
                <w:rFonts w:ascii="Calibri" w:hAnsi="Calibri" w:cs="Calibri"/>
              </w:rPr>
            </w:pPr>
            <w:r>
              <w:rPr>
                <w:noProof/>
              </w:rPr>
              <w:t xml:space="preserve"> </w:t>
            </w:r>
            <w:r>
              <w:rPr>
                <w:noProof/>
              </w:rPr>
              <w:drawing>
                <wp:inline distT="0" distB="0" distL="0" distR="0" wp14:anchorId="1A7597DA" wp14:editId="2C4F4420">
                  <wp:extent cx="1457325" cy="590550"/>
                  <wp:effectExtent l="0" t="0" r="9525" b="0"/>
                  <wp:docPr id="298" name="Picture 298" descr="Go07an_0703praB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3" descr="Go07an_0703praB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57325" cy="590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Calibri" w:hAnsi="Calibri" w:cs="Calibri"/>
              </w:rPr>
              <w:t xml:space="preserve"> </w:t>
            </w:r>
          </w:p>
        </w:tc>
        <w:tc>
          <w:tcPr>
            <w:tcW w:w="4068" w:type="dxa"/>
          </w:tcPr>
          <w:p w:rsidR="00E80992" w:rsidRDefault="00E80992" w:rsidP="00E80992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center" w:pos="5184"/>
              </w:tabs>
              <w:rPr>
                <w:rFonts w:ascii="Calibri" w:hAnsi="Calibri" w:cs="Calibri"/>
              </w:rPr>
            </w:pPr>
            <w:r>
              <w:rPr>
                <w:rFonts w:ascii="Calibri" w:hAnsi="Calibri" w:cs="Calibri"/>
              </w:rPr>
              <w:t xml:space="preserve">15. </w:t>
            </w:r>
          </w:p>
          <w:p w:rsidR="00E80992" w:rsidRDefault="00E80992" w:rsidP="00E80992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center" w:pos="5184"/>
              </w:tabs>
              <w:rPr>
                <w:rFonts w:ascii="Calibri" w:hAnsi="Calibri" w:cs="Calibri"/>
              </w:rPr>
            </w:pPr>
          </w:p>
          <w:p w:rsidR="00E80992" w:rsidRDefault="00E80992" w:rsidP="00E80992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center" w:pos="5184"/>
              </w:tabs>
              <w:rPr>
                <w:rFonts w:ascii="Calibri" w:hAnsi="Calibri" w:cs="Calibri"/>
              </w:rPr>
            </w:pPr>
            <w:r>
              <w:rPr>
                <w:noProof/>
              </w:rPr>
              <w:drawing>
                <wp:inline distT="0" distB="0" distL="0" distR="0" wp14:anchorId="77F54B1D" wp14:editId="184F84AC">
                  <wp:extent cx="1514475" cy="590550"/>
                  <wp:effectExtent l="0" t="0" r="9525" b="0"/>
                  <wp:docPr id="297" name="Picture 297" descr="Go07an_0703praA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2" descr="Go07an_0703praA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4475" cy="590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80992" w:rsidTr="00E80992">
        <w:tc>
          <w:tcPr>
            <w:tcW w:w="5508" w:type="dxa"/>
          </w:tcPr>
          <w:p w:rsidR="00E80992" w:rsidRDefault="00E80992" w:rsidP="00E80992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center" w:pos="5184"/>
              </w:tabs>
              <w:rPr>
                <w:rFonts w:ascii="Calibri" w:hAnsi="Calibri" w:cs="Calibri"/>
              </w:rPr>
            </w:pPr>
            <w:r>
              <w:rPr>
                <w:rFonts w:ascii="Calibri" w:hAnsi="Calibri" w:cs="Calibri"/>
              </w:rPr>
              <w:t xml:space="preserve">16. </w:t>
            </w:r>
          </w:p>
          <w:p w:rsidR="00E80992" w:rsidRDefault="00E80992" w:rsidP="00E80992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center" w:pos="5184"/>
              </w:tabs>
              <w:rPr>
                <w:rFonts w:ascii="Calibri" w:hAnsi="Calibri" w:cs="Calibri"/>
              </w:rPr>
            </w:pPr>
          </w:p>
          <w:p w:rsidR="00E80992" w:rsidRDefault="00E80992" w:rsidP="00E80992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center" w:pos="5184"/>
              </w:tabs>
              <w:rPr>
                <w:rFonts w:ascii="Calibri" w:hAnsi="Calibri" w:cs="Calibri"/>
              </w:rPr>
            </w:pPr>
            <w:r>
              <w:rPr>
                <w:noProof/>
              </w:rPr>
              <w:drawing>
                <wp:inline distT="0" distB="0" distL="0" distR="0" wp14:anchorId="6C971784" wp14:editId="7B6E16DD">
                  <wp:extent cx="2470575" cy="1323975"/>
                  <wp:effectExtent l="0" t="0" r="6350" b="0"/>
                  <wp:docPr id="307" name="Picture 3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73534" cy="132556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068" w:type="dxa"/>
          </w:tcPr>
          <w:p w:rsidR="00E80992" w:rsidRDefault="00E80992" w:rsidP="00E80992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center" w:pos="5184"/>
              </w:tabs>
              <w:rPr>
                <w:rFonts w:ascii="Calibri" w:hAnsi="Calibri" w:cs="Calibri"/>
              </w:rPr>
            </w:pPr>
            <w:r>
              <w:rPr>
                <w:rFonts w:ascii="Calibri" w:hAnsi="Calibri" w:cs="Calibri"/>
              </w:rPr>
              <w:t>17.</w:t>
            </w:r>
          </w:p>
          <w:p w:rsidR="00E80992" w:rsidRDefault="00E80992" w:rsidP="00E80992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center" w:pos="5184"/>
              </w:tabs>
              <w:rPr>
                <w:rFonts w:ascii="Calibri" w:hAnsi="Calibri" w:cs="Calibri"/>
              </w:rPr>
            </w:pPr>
          </w:p>
          <w:p w:rsidR="00E80992" w:rsidRDefault="00E80992" w:rsidP="00E80992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center" w:pos="5184"/>
              </w:tabs>
              <w:rPr>
                <w:rFonts w:ascii="Calibri" w:hAnsi="Calibri" w:cs="Calibri"/>
              </w:rPr>
            </w:pPr>
            <w:r>
              <w:rPr>
                <w:rFonts w:ascii="Calibri" w:hAnsi="Calibri" w:cs="Calibri"/>
              </w:rPr>
              <w:t xml:space="preserve"> </w:t>
            </w:r>
            <w:r>
              <w:rPr>
                <w:noProof/>
              </w:rPr>
              <w:drawing>
                <wp:inline distT="0" distB="0" distL="0" distR="0" wp14:anchorId="49701C7D" wp14:editId="6D01B928">
                  <wp:extent cx="2428875" cy="902490"/>
                  <wp:effectExtent l="0" t="0" r="0" b="0"/>
                  <wp:docPr id="306" name="Picture 3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28875" cy="9024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84B4E" w:rsidRDefault="00184B4E" w:rsidP="00184B4E">
      <w:pPr>
        <w:rPr>
          <w:rFonts w:ascii="Calibri" w:hAnsi="Calibri" w:cs="Calibri"/>
        </w:rPr>
      </w:pPr>
    </w:p>
    <w:p w:rsidR="00E80992" w:rsidRDefault="00184B4E" w:rsidP="00E80992">
      <w:pPr>
        <w:ind w:firstLine="720"/>
        <w:rPr>
          <w:rFonts w:ascii="Calibri" w:hAnsi="Calibri" w:cs="Calibri"/>
        </w:rPr>
      </w:pPr>
      <w:r>
        <w:rPr>
          <w:rFonts w:ascii="Calibri" w:hAnsi="Calibri" w:cs="Calibri"/>
        </w:rPr>
        <w:t xml:space="preserve">  </w:t>
      </w:r>
      <w:r>
        <w:tab/>
      </w:r>
      <w:r>
        <w:tab/>
      </w:r>
      <w:r>
        <w:tab/>
      </w:r>
      <w:r>
        <w:tab/>
      </w:r>
      <w:r>
        <w:tab/>
        <w:t xml:space="preserve">  </w:t>
      </w:r>
    </w:p>
    <w:p w:rsidR="00184B4E" w:rsidRPr="00E0386E" w:rsidRDefault="00184B4E" w:rsidP="00E80992">
      <w:pPr>
        <w:rPr>
          <w:rFonts w:ascii="Calibri" w:hAnsi="Calibri" w:cs="Calibri"/>
        </w:rPr>
      </w:pPr>
      <w:r>
        <w:rPr>
          <w:rFonts w:ascii="Calibri" w:hAnsi="Calibri" w:cs="Calibri"/>
        </w:rPr>
        <w:lastRenderedPageBreak/>
        <w:t xml:space="preserve">Find the value of x given that the triangles are similar. </w:t>
      </w:r>
    </w:p>
    <w:p w:rsidR="00184B4E" w:rsidRPr="00E0386E" w:rsidRDefault="00DD7568" w:rsidP="00184B4E">
      <w:pPr>
        <w:rPr>
          <w:rFonts w:ascii="Calibri" w:hAnsi="Calibri" w:cs="Calibri"/>
        </w:rPr>
      </w:pPr>
      <w:r>
        <w:rPr>
          <w:rFonts w:ascii="Calibri" w:hAnsi="Calibri" w:cs="Calibri"/>
        </w:rPr>
        <w:t>18</w:t>
      </w:r>
      <w:r w:rsidR="00184B4E">
        <w:rPr>
          <w:rFonts w:ascii="Calibri" w:hAnsi="Calibri" w:cs="Calibri"/>
        </w:rPr>
        <w:t>.</w:t>
      </w:r>
      <w:r w:rsidR="00184B4E">
        <w:rPr>
          <w:rFonts w:ascii="Calibri" w:hAnsi="Calibri" w:cs="Calibri"/>
        </w:rPr>
        <w:tab/>
      </w:r>
      <w:r w:rsidR="00184B4E" w:rsidRPr="00B366DF">
        <w:rPr>
          <w:rFonts w:ascii="Calibri" w:hAnsi="Calibri" w:cs="Calibri"/>
          <w:position w:val="-10"/>
        </w:rPr>
        <w:object w:dxaOrig="1560" w:dyaOrig="320">
          <v:shape id="_x0000_i1027" type="#_x0000_t75" style="width:78pt;height:15.5pt" o:ole="">
            <v:imagedata r:id="rId27" o:title=""/>
          </v:shape>
          <o:OLEObject Type="Embed" ProgID="Equation.3" ShapeID="_x0000_i1027" DrawAspect="Content" ObjectID="_1571637674" r:id="rId28"/>
        </w:object>
      </w:r>
      <w:r w:rsidR="00184B4E">
        <w:rPr>
          <w:rFonts w:ascii="Calibri" w:hAnsi="Calibri" w:cs="Calibri"/>
        </w:rPr>
        <w:tab/>
      </w:r>
      <w:r w:rsidR="00184B4E">
        <w:rPr>
          <w:rFonts w:ascii="Calibri" w:hAnsi="Calibri" w:cs="Calibri"/>
        </w:rPr>
        <w:tab/>
      </w:r>
      <w:r w:rsidR="00184B4E">
        <w:rPr>
          <w:rFonts w:ascii="Calibri" w:hAnsi="Calibri" w:cs="Calibri"/>
        </w:rPr>
        <w:tab/>
      </w:r>
      <w:r w:rsidR="00184B4E">
        <w:rPr>
          <w:rFonts w:ascii="Calibri" w:hAnsi="Calibri" w:cs="Calibri"/>
        </w:rPr>
        <w:tab/>
      </w:r>
      <w:r>
        <w:rPr>
          <w:rFonts w:ascii="Calibri" w:hAnsi="Calibri" w:cs="Calibri"/>
        </w:rPr>
        <w:t>19</w:t>
      </w:r>
      <w:r w:rsidR="00184B4E">
        <w:rPr>
          <w:rFonts w:ascii="Calibri" w:hAnsi="Calibri" w:cs="Calibri"/>
        </w:rPr>
        <w:t xml:space="preserve">.   </w:t>
      </w:r>
      <w:r w:rsidRPr="00DD7568">
        <w:rPr>
          <w:rFonts w:ascii="Calibri" w:hAnsi="Calibri" w:cs="Calibri"/>
          <w:position w:val="-10"/>
        </w:rPr>
        <w:object w:dxaOrig="1560" w:dyaOrig="320">
          <v:shape id="_x0000_i1028" type="#_x0000_t75" style="width:78pt;height:15.5pt" o:ole="">
            <v:imagedata r:id="rId29" o:title=""/>
          </v:shape>
          <o:OLEObject Type="Embed" ProgID="Equation.DSMT4" ShapeID="_x0000_i1028" DrawAspect="Content" ObjectID="_1571637675" r:id="rId30"/>
        </w:object>
      </w:r>
    </w:p>
    <w:p w:rsidR="00184B4E" w:rsidRPr="005C00ED" w:rsidRDefault="008E23A5" w:rsidP="00184B4E">
      <w:pPr>
        <w:rPr>
          <w:rFonts w:ascii="Calibri" w:hAnsi="Calibri" w:cs="Calibri"/>
        </w:rPr>
      </w:pPr>
      <w:r w:rsidRPr="008E23A5">
        <w:rPr>
          <w:noProof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7352B60A" wp14:editId="471E9F7C">
                <wp:simplePos x="0" y="0"/>
                <wp:positionH relativeFrom="column">
                  <wp:posOffset>4714875</wp:posOffset>
                </wp:positionH>
                <wp:positionV relativeFrom="paragraph">
                  <wp:posOffset>295910</wp:posOffset>
                </wp:positionV>
                <wp:extent cx="518408" cy="266700"/>
                <wp:effectExtent l="0" t="0" r="0" b="0"/>
                <wp:wrapNone/>
                <wp:docPr id="4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8408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E23A5" w:rsidRDefault="008E23A5" w:rsidP="008E23A5">
                            <w:r>
                              <w:t>10.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352B60A" id="_x0000_s1032" type="#_x0000_t202" style="position:absolute;margin-left:371.25pt;margin-top:23.3pt;width:40.8pt;height:21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" stroked="f">
                <v:textbox>
                  <w:txbxContent>
                    <w:p w:rsidR="008E23A5" w:rsidRDefault="008E23A5" w:rsidP="008E23A5">
                      <w:r>
                        <w:t>10.7</w:t>
                      </w:r>
                    </w:p>
                  </w:txbxContent>
                </v:textbox>
              </v:shape>
            </w:pict>
          </mc:Fallback>
        </mc:AlternateContent>
      </w:r>
      <w:r w:rsidR="00300F62" w:rsidRPr="00300F62">
        <w:rPr>
          <w:noProof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22D68EEC" wp14:editId="1C35B00E">
                <wp:simplePos x="0" y="0"/>
                <wp:positionH relativeFrom="column">
                  <wp:posOffset>4303395</wp:posOffset>
                </wp:positionH>
                <wp:positionV relativeFrom="paragraph">
                  <wp:posOffset>734060</wp:posOffset>
                </wp:positionV>
                <wp:extent cx="371475" cy="266700"/>
                <wp:effectExtent l="0" t="0" r="0" b="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1475" cy="266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00F62" w:rsidRDefault="00300F62" w:rsidP="00300F62">
                            <w:r>
                              <w:t>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2D68EEC" id="_x0000_s1033" type="#_x0000_t202" style="position:absolute;margin-left:338.85pt;margin-top:57.8pt;width:29.25pt;height:21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" filled="f" stroked="f">
                <v:textbox>
                  <w:txbxContent>
                    <w:p w:rsidR="00300F62" w:rsidRDefault="00300F62" w:rsidP="00300F62">
                      <w:r>
                        <w:t>8</w:t>
                      </w:r>
                    </w:p>
                  </w:txbxContent>
                </v:textbox>
              </v:shape>
            </w:pict>
          </mc:Fallback>
        </mc:AlternateContent>
      </w:r>
      <w:r w:rsidR="00300F62" w:rsidRPr="00300F62">
        <w:rPr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52AFC507" wp14:editId="3C26835F">
                <wp:simplePos x="0" y="0"/>
                <wp:positionH relativeFrom="column">
                  <wp:posOffset>4095750</wp:posOffset>
                </wp:positionH>
                <wp:positionV relativeFrom="paragraph">
                  <wp:posOffset>829310</wp:posOffset>
                </wp:positionV>
                <wp:extent cx="371475" cy="266700"/>
                <wp:effectExtent l="0" t="0" r="9525" b="0"/>
                <wp:wrapNone/>
                <wp:docPr id="4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1475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00F62" w:rsidRDefault="00300F62" w:rsidP="00300F62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AFC507" id="_x0000_s1034" type="#_x0000_t202" style="position:absolute;margin-left:322.5pt;margin-top:65.3pt;width:29.25pt;height:21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" stroked="f">
                <v:textbox>
                  <w:txbxContent>
                    <w:p w:rsidR="00300F62" w:rsidRDefault="00300F62" w:rsidP="00300F62"/>
                  </w:txbxContent>
                </v:textbox>
              </v:shape>
            </w:pict>
          </mc:Fallback>
        </mc:AlternateContent>
      </w:r>
      <w:r w:rsidR="00300F62" w:rsidRPr="00300F62">
        <w:rPr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2C8AA795" wp14:editId="5E4BD153">
                <wp:simplePos x="0" y="0"/>
                <wp:positionH relativeFrom="column">
                  <wp:posOffset>3752850</wp:posOffset>
                </wp:positionH>
                <wp:positionV relativeFrom="paragraph">
                  <wp:posOffset>648335</wp:posOffset>
                </wp:positionV>
                <wp:extent cx="457200" cy="266700"/>
                <wp:effectExtent l="0" t="0" r="0" b="0"/>
                <wp:wrapNone/>
                <wp:docPr id="4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00F62" w:rsidRDefault="00300F62" w:rsidP="00300F62">
                            <w:r>
                              <w:t>27                                                                                                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C8AA795" id="_x0000_s1035" type="#_x0000_t202" style="position:absolute;margin-left:295.5pt;margin-top:51.05pt;width:36pt;height:21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" stroked="f">
                <v:textbox>
                  <w:txbxContent>
                    <w:p w:rsidR="00300F62" w:rsidRDefault="00300F62" w:rsidP="00300F62">
                      <w:r>
                        <w:t>27                                                                                                7</w:t>
                      </w:r>
                    </w:p>
                  </w:txbxContent>
                </v:textbox>
              </v:shape>
            </w:pict>
          </mc:Fallback>
        </mc:AlternateContent>
      </w:r>
      <w:r w:rsidR="00300F62" w:rsidRPr="00300F62">
        <w:rPr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1DAA40F6" wp14:editId="278ACEBF">
                <wp:simplePos x="0" y="0"/>
                <wp:positionH relativeFrom="column">
                  <wp:posOffset>3552825</wp:posOffset>
                </wp:positionH>
                <wp:positionV relativeFrom="paragraph">
                  <wp:posOffset>1286510</wp:posOffset>
                </wp:positionV>
                <wp:extent cx="371475" cy="266700"/>
                <wp:effectExtent l="0" t="0" r="9525" b="0"/>
                <wp:wrapNone/>
                <wp:docPr id="4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1475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00F62" w:rsidRDefault="00300F62" w:rsidP="00300F62">
                            <w:r>
                              <w:t>1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DAA40F6" id="_x0000_s1036" type="#_x0000_t202" style="position:absolute;margin-left:279.75pt;margin-top:101.3pt;width:29.25pt;height:21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" stroked="f">
                <v:textbox>
                  <w:txbxContent>
                    <w:p w:rsidR="00300F62" w:rsidRDefault="00300F62" w:rsidP="00300F62">
                      <w:r>
                        <w:t>12</w:t>
                      </w:r>
                    </w:p>
                  </w:txbxContent>
                </v:textbox>
              </v:shape>
            </w:pict>
          </mc:Fallback>
        </mc:AlternateContent>
      </w:r>
      <w:r w:rsidR="00300F62" w:rsidRPr="00300F62">
        <w:rPr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132A43C4" wp14:editId="57766987">
                <wp:simplePos x="0" y="0"/>
                <wp:positionH relativeFrom="column">
                  <wp:posOffset>3076575</wp:posOffset>
                </wp:positionH>
                <wp:positionV relativeFrom="paragraph">
                  <wp:posOffset>734060</wp:posOffset>
                </wp:positionV>
                <wp:extent cx="371475" cy="266700"/>
                <wp:effectExtent l="0" t="0" r="9525" b="0"/>
                <wp:wrapNone/>
                <wp:docPr id="3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1475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00F62" w:rsidRDefault="00300F62" w:rsidP="00300F62">
                            <w:r>
                              <w:t>1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32A43C4" id="_x0000_s1037" type="#_x0000_t202" style="position:absolute;margin-left:242.25pt;margin-top:57.8pt;width:29.25pt;height:21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" stroked="f">
                <v:textbox>
                  <w:txbxContent>
                    <w:p w:rsidR="00300F62" w:rsidRDefault="00300F62" w:rsidP="00300F62">
                      <w:r>
                        <w:t>16</w:t>
                      </w:r>
                    </w:p>
                  </w:txbxContent>
                </v:textbox>
              </v:shape>
            </w:pict>
          </mc:Fallback>
        </mc:AlternateContent>
      </w:r>
      <w:r w:rsidR="00300F62" w:rsidRPr="00300F62"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74BB4A23" wp14:editId="501828B6">
                <wp:simplePos x="0" y="0"/>
                <wp:positionH relativeFrom="column">
                  <wp:posOffset>628650</wp:posOffset>
                </wp:positionH>
                <wp:positionV relativeFrom="paragraph">
                  <wp:posOffset>267335</wp:posOffset>
                </wp:positionV>
                <wp:extent cx="371475" cy="266700"/>
                <wp:effectExtent l="0" t="0" r="9525" b="0"/>
                <wp:wrapNone/>
                <wp:docPr id="3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1475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00F62" w:rsidRDefault="00300F62" w:rsidP="00300F62">
                            <w:r>
                              <w:t>1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4BB4A23" id="_x0000_s1038" type="#_x0000_t202" style="position:absolute;margin-left:49.5pt;margin-top:21.05pt;width:29.25pt;height:21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" stroked="f">
                <v:textbox>
                  <w:txbxContent>
                    <w:p w:rsidR="00300F62" w:rsidRDefault="00300F62" w:rsidP="00300F62">
                      <w:r>
                        <w:t>18</w:t>
                      </w:r>
                    </w:p>
                  </w:txbxContent>
                </v:textbox>
              </v:shape>
            </w:pict>
          </mc:Fallback>
        </mc:AlternateContent>
      </w:r>
      <w:r w:rsidR="00300F62" w:rsidRPr="00300F62"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49DE9BAB" wp14:editId="7C06C8E2">
                <wp:simplePos x="0" y="0"/>
                <wp:positionH relativeFrom="column">
                  <wp:posOffset>-123825</wp:posOffset>
                </wp:positionH>
                <wp:positionV relativeFrom="paragraph">
                  <wp:posOffset>648335</wp:posOffset>
                </wp:positionV>
                <wp:extent cx="371475" cy="266700"/>
                <wp:effectExtent l="0" t="0" r="9525" b="0"/>
                <wp:wrapNone/>
                <wp:docPr id="3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1475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00F62" w:rsidRDefault="00300F62" w:rsidP="00300F62">
                            <w:r>
                              <w:t>1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9DE9BAB" id="_x0000_s1039" type="#_x0000_t202" style="position:absolute;margin-left:-9.75pt;margin-top:51.05pt;width:29.25pt;height:21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" stroked="f">
                <v:textbox>
                  <w:txbxContent>
                    <w:p w:rsidR="00300F62" w:rsidRDefault="00300F62" w:rsidP="00300F62">
                      <w:r>
                        <w:t>15</w:t>
                      </w:r>
                    </w:p>
                  </w:txbxContent>
                </v:textbox>
              </v:shape>
            </w:pict>
          </mc:Fallback>
        </mc:AlternateContent>
      </w:r>
      <w:r w:rsidR="00184B4E">
        <w:rPr>
          <w:noProof/>
        </w:rPr>
        <w:drawing>
          <wp:inline distT="0" distB="0" distL="0" distR="0" wp14:anchorId="2B55772C" wp14:editId="08C98A36">
            <wp:extent cx="2686050" cy="1508516"/>
            <wp:effectExtent l="0" t="0" r="0" b="0"/>
            <wp:docPr id="299" name="Picture 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686050" cy="15085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84B4E" w:rsidRPr="005C00ED">
        <w:rPr>
          <w:rFonts w:ascii="Calibri" w:hAnsi="Calibri" w:cs="Calibri"/>
        </w:rPr>
        <w:tab/>
      </w:r>
      <w:r w:rsidR="00184B4E">
        <w:rPr>
          <w:rFonts w:ascii="Calibri" w:hAnsi="Calibri" w:cs="Calibri"/>
        </w:rPr>
        <w:tab/>
      </w:r>
      <w:r w:rsidR="00DD7568">
        <w:rPr>
          <w:noProof/>
        </w:rPr>
        <w:drawing>
          <wp:inline distT="0" distB="0" distL="0" distR="0" wp14:anchorId="36C7E813" wp14:editId="2E1EEC0F">
            <wp:extent cx="2347715" cy="1133475"/>
            <wp:effectExtent l="0" t="0" r="0" b="0"/>
            <wp:docPr id="302" name="Picture 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349796" cy="1134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84B4E">
        <w:rPr>
          <w:rFonts w:ascii="Calibri" w:hAnsi="Calibri" w:cs="Calibri"/>
        </w:rPr>
        <w:tab/>
      </w:r>
      <w:r w:rsidR="00184B4E">
        <w:rPr>
          <w:rFonts w:ascii="Calibri" w:hAnsi="Calibri" w:cs="Calibri"/>
        </w:rPr>
        <w:tab/>
      </w:r>
    </w:p>
    <w:p w:rsidR="00665213" w:rsidRDefault="00665213" w:rsidP="00665213">
      <w:pPr>
        <w:rPr>
          <w:rFonts w:ascii="Calibri" w:hAnsi="Calibri" w:cs="Calibri"/>
        </w:rPr>
      </w:pPr>
      <w:r>
        <w:rPr>
          <w:rFonts w:ascii="Calibri" w:hAnsi="Calibri" w:cs="Calibri"/>
        </w:rPr>
        <w:t>20.</w:t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</w:r>
      <w:r>
        <w:rPr>
          <w:rFonts w:ascii="Calibri" w:hAnsi="Calibri" w:cs="Calibri"/>
        </w:rPr>
        <w:tab/>
        <w:t>21.</w:t>
      </w:r>
    </w:p>
    <w:p w:rsidR="00665213" w:rsidRPr="00E777DB" w:rsidRDefault="00665213" w:rsidP="00665213">
      <w:pPr>
        <w:rPr>
          <w:rFonts w:ascii="Calibri" w:hAnsi="Calibri" w:cs="Calibri"/>
        </w:rPr>
      </w:pPr>
      <w:r>
        <w:rPr>
          <w:noProof/>
        </w:rPr>
        <w:drawing>
          <wp:inline distT="0" distB="0" distL="0" distR="0" wp14:anchorId="1B1694B6" wp14:editId="4C53C77C">
            <wp:extent cx="2514600" cy="1619250"/>
            <wp:effectExtent l="0" t="0" r="0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t xml:space="preserve">                         </w:t>
      </w:r>
      <w:r>
        <w:rPr>
          <w:noProof/>
        </w:rPr>
        <w:drawing>
          <wp:inline distT="0" distB="0" distL="0" distR="0" wp14:anchorId="4518B0D2" wp14:editId="5F443AC9">
            <wp:extent cx="2552700" cy="1657350"/>
            <wp:effectExtent l="0" t="0" r="0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4B4E" w:rsidRPr="005C00ED" w:rsidRDefault="00184B4E" w:rsidP="00184B4E">
      <w:pPr>
        <w:rPr>
          <w:rFonts w:ascii="Calibri" w:hAnsi="Calibri" w:cs="Calibri"/>
        </w:rPr>
      </w:pPr>
    </w:p>
    <w:p w:rsidR="00184B4E" w:rsidRDefault="00184B4E" w:rsidP="00184B4E">
      <w:pPr>
        <w:rPr>
          <w:rFonts w:ascii="Calibri" w:hAnsi="Calibri" w:cs="Calibri"/>
        </w:rPr>
      </w:pPr>
    </w:p>
    <w:p w:rsidR="00184B4E" w:rsidRPr="00AC5867" w:rsidRDefault="00184B4E" w:rsidP="00184B4E">
      <w:pPr>
        <w:rPr>
          <w:rFonts w:ascii="Calibri" w:hAnsi="Calibri" w:cs="Calibri"/>
        </w:rPr>
      </w:pPr>
      <w:r w:rsidRPr="00FB12F3">
        <w:rPr>
          <w:rFonts w:ascii="Palatino Linotype" w:hAnsi="Palatino Linotype"/>
          <w:b/>
        </w:rPr>
        <w:t>Directions:</w:t>
      </w:r>
      <w:r>
        <w:rPr>
          <w:rFonts w:ascii="Palatino Linotype" w:hAnsi="Palatino Linotype"/>
        </w:rPr>
        <w:t xml:space="preserve"> Use ∆ABC, where L, M, and N are midpoints of the sides. </w:t>
      </w:r>
    </w:p>
    <w:p w:rsidR="00184B4E" w:rsidRDefault="00184B4E" w:rsidP="00184B4E">
      <w:pPr>
        <w:rPr>
          <w:rFonts w:ascii="Palatino Linotype" w:hAnsi="Palatino Linotype"/>
        </w:rPr>
      </w:pPr>
      <w:r>
        <w:rPr>
          <w:rFonts w:ascii="Palatino Linotype" w:hAnsi="Palatino Linotype"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DFDD855" wp14:editId="1E6105BB">
                <wp:simplePos x="0" y="0"/>
                <wp:positionH relativeFrom="column">
                  <wp:posOffset>476250</wp:posOffset>
                </wp:positionH>
                <wp:positionV relativeFrom="paragraph">
                  <wp:posOffset>197485</wp:posOffset>
                </wp:positionV>
                <wp:extent cx="152400" cy="0"/>
                <wp:effectExtent l="9525" t="6985" r="9525" b="12065"/>
                <wp:wrapNone/>
                <wp:docPr id="295" name="Straight Arrow Connector 2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524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8A4D3AE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295" o:spid="_x0000_s1026" type="#_x0000_t32" style="position:absolute;margin-left:37.5pt;margin-top:15.55pt;width:12pt;height: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"/>
            </w:pict>
          </mc:Fallback>
        </mc:AlternateContent>
      </w:r>
    </w:p>
    <w:p w:rsidR="00184B4E" w:rsidRDefault="00184B4E" w:rsidP="00184B4E">
      <w:r>
        <w:rPr>
          <w:b/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0B258A0A" wp14:editId="3A2D5077">
                <wp:simplePos x="0" y="0"/>
                <wp:positionH relativeFrom="column">
                  <wp:posOffset>4095750</wp:posOffset>
                </wp:positionH>
                <wp:positionV relativeFrom="paragraph">
                  <wp:posOffset>66040</wp:posOffset>
                </wp:positionV>
                <wp:extent cx="2620645" cy="2056130"/>
                <wp:effectExtent l="0" t="8890" r="8255" b="1905"/>
                <wp:wrapNone/>
                <wp:docPr id="7" name="Group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20645" cy="2056130"/>
                          <a:chOff x="7179" y="8264"/>
                          <a:chExt cx="4550" cy="3457"/>
                        </a:xfrm>
                      </wpg:grpSpPr>
                      <wps:wsp>
                        <wps:cNvPr id="12" name="Text Box 27"/>
                        <wps:cNvSpPr txBox="1">
                          <a:spLocks noChangeArrowheads="1"/>
                        </wps:cNvSpPr>
                        <wps:spPr bwMode="auto">
                          <a:xfrm>
                            <a:off x="8562" y="8264"/>
                            <a:ext cx="592" cy="61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84B4E" w:rsidRDefault="00184B4E" w:rsidP="00184B4E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11137" y="10832"/>
                            <a:ext cx="592" cy="61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84B4E" w:rsidRDefault="00184B4E" w:rsidP="00184B4E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9204" y="11111"/>
                            <a:ext cx="592" cy="61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84B4E" w:rsidRDefault="00184B4E" w:rsidP="00184B4E">
                              <w: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Text Box 30"/>
                        <wps:cNvSpPr txBox="1">
                          <a:spLocks noChangeArrowheads="1"/>
                        </wps:cNvSpPr>
                        <wps:spPr bwMode="auto">
                          <a:xfrm>
                            <a:off x="7179" y="10843"/>
                            <a:ext cx="592" cy="61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84B4E" w:rsidRDefault="00184B4E" w:rsidP="00184B4E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6" name="Group 31"/>
                        <wpg:cNvGrpSpPr>
                          <a:grpSpLocks/>
                        </wpg:cNvGrpSpPr>
                        <wpg:grpSpPr bwMode="auto">
                          <a:xfrm>
                            <a:off x="7538" y="8615"/>
                            <a:ext cx="3698" cy="2595"/>
                            <a:chOff x="7826" y="9319"/>
                            <a:chExt cx="3698" cy="2595"/>
                          </a:xfrm>
                        </wpg:grpSpPr>
                        <wps:wsp>
                          <wps:cNvPr id="17" name="AutoShape 32"/>
                          <wps:cNvSpPr>
                            <a:spLocks noChangeArrowheads="1"/>
                          </wps:cNvSpPr>
                          <wps:spPr bwMode="auto">
                            <a:xfrm>
                              <a:off x="7826" y="9319"/>
                              <a:ext cx="3698" cy="2512"/>
                            </a:xfrm>
                            <a:prstGeom prst="triangle">
                              <a:avLst>
                                <a:gd name="adj" fmla="val 33421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" name="AutoShape 3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449" y="10541"/>
                              <a:ext cx="1344" cy="129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" name="AutoShape 3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9793" y="10540"/>
                              <a:ext cx="456" cy="129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" name="Text Box 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084" y="10139"/>
                              <a:ext cx="592" cy="610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84B4E" w:rsidRDefault="00184B4E" w:rsidP="00184B4E">
                                <w: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" name="Text Box 3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116" y="10184"/>
                              <a:ext cx="592" cy="610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84B4E" w:rsidRDefault="00184B4E" w:rsidP="00184B4E">
                                <w: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" name="AutoShape 3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449" y="10540"/>
                              <a:ext cx="1800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" name="AutoShape 3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696" y="9882"/>
                              <a:ext cx="142" cy="67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" name="AutoShape 3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059" y="11163"/>
                              <a:ext cx="142" cy="67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5" name="Group 40"/>
                          <wpg:cNvGrpSpPr>
                            <a:grpSpLocks/>
                          </wpg:cNvGrpSpPr>
                          <wpg:grpSpPr bwMode="auto">
                            <a:xfrm>
                              <a:off x="9545" y="9809"/>
                              <a:ext cx="152" cy="176"/>
                              <a:chOff x="9545" y="9809"/>
                              <a:chExt cx="152" cy="176"/>
                            </a:xfrm>
                          </wpg:grpSpPr>
                          <wps:wsp>
                            <wps:cNvPr id="26" name="AutoShape 41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9545" y="9809"/>
                                <a:ext cx="110" cy="1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" name="AutoShape 42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9587" y="9845"/>
                                <a:ext cx="110" cy="1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28" name="Group 43"/>
                          <wpg:cNvGrpSpPr>
                            <a:grpSpLocks/>
                          </wpg:cNvGrpSpPr>
                          <wpg:grpSpPr bwMode="auto">
                            <a:xfrm>
                              <a:off x="10758" y="11054"/>
                              <a:ext cx="152" cy="176"/>
                              <a:chOff x="9545" y="9809"/>
                              <a:chExt cx="152" cy="176"/>
                            </a:xfrm>
                          </wpg:grpSpPr>
                          <wps:wsp>
                            <wps:cNvPr id="29" name="AutoShape 44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9545" y="9809"/>
                                <a:ext cx="110" cy="1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0" name="AutoShape 45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9587" y="9845"/>
                                <a:ext cx="110" cy="1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31" name="Group 46"/>
                          <wpg:cNvGrpSpPr>
                            <a:grpSpLocks/>
                          </wpg:cNvGrpSpPr>
                          <wpg:grpSpPr bwMode="auto">
                            <a:xfrm>
                              <a:off x="8449" y="11766"/>
                              <a:ext cx="96" cy="148"/>
                              <a:chOff x="8449" y="11766"/>
                              <a:chExt cx="96" cy="148"/>
                            </a:xfrm>
                          </wpg:grpSpPr>
                          <wps:wsp>
                            <wps:cNvPr id="288" name="AutoShape 4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449" y="11766"/>
                                <a:ext cx="0" cy="14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9" name="AutoShape 4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497" y="11766"/>
                                <a:ext cx="0" cy="14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0" name="AutoShape 4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545" y="11766"/>
                                <a:ext cx="0" cy="14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291" name="Group 50"/>
                          <wpg:cNvGrpSpPr>
                            <a:grpSpLocks/>
                          </wpg:cNvGrpSpPr>
                          <wpg:grpSpPr bwMode="auto">
                            <a:xfrm>
                              <a:off x="10519" y="11766"/>
                              <a:ext cx="96" cy="148"/>
                              <a:chOff x="8449" y="11766"/>
                              <a:chExt cx="96" cy="148"/>
                            </a:xfrm>
                          </wpg:grpSpPr>
                          <wps:wsp>
                            <wps:cNvPr id="292" name="AutoShape 5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449" y="11766"/>
                                <a:ext cx="0" cy="14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3" name="AutoShape 5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497" y="11766"/>
                                <a:ext cx="0" cy="14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4" name="AutoShape 5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545" y="11766"/>
                                <a:ext cx="0" cy="14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B258A0A" id="Group 7" o:spid="_x0000_s1040" style="position:absolute;margin-left:322.5pt;margin-top:5.2pt;width:206.35pt;height:161.9pt;z-index:251662336" coordorigin="7179,8264" coordsize="4550,34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">
                <v:shape id="Text Box 27" o:spid="_x0000_s1041" type="#_x0000_t202" style="position:absolute;left:8562;top:8264;width:592;height:6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" stroked="f">
                  <v:fill opacity="0"/>
                  <v:textbox>
                    <w:txbxContent>
                      <w:p w:rsidR="00184B4E" w:rsidRDefault="00184B4E" w:rsidP="00184B4E">
                        <w:r>
                          <w:t>B</w:t>
                        </w:r>
                      </w:p>
                    </w:txbxContent>
                  </v:textbox>
                </v:shape>
                <v:shape id="Text Box 28" o:spid="_x0000_s1042" type="#_x0000_t202" style="position:absolute;left:11137;top:10832;width:592;height:6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" stroked="f">
                  <v:fill opacity="0"/>
                  <v:textbox>
                    <w:txbxContent>
                      <w:p w:rsidR="00184B4E" w:rsidRDefault="00184B4E" w:rsidP="00184B4E">
                        <w:r>
                          <w:t>C</w:t>
                        </w:r>
                      </w:p>
                    </w:txbxContent>
                  </v:textbox>
                </v:shape>
                <v:shape id="Text Box 29" o:spid="_x0000_s1043" type="#_x0000_t202" style="position:absolute;left:9204;top:11111;width:592;height:6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" stroked="f">
                  <v:fill opacity="0"/>
                  <v:textbox>
                    <w:txbxContent>
                      <w:p w:rsidR="00184B4E" w:rsidRDefault="00184B4E" w:rsidP="00184B4E">
                        <w:r>
                          <w:t>M</w:t>
                        </w:r>
                      </w:p>
                    </w:txbxContent>
                  </v:textbox>
                </v:shape>
                <v:shape id="Text Box 30" o:spid="_x0000_s1044" type="#_x0000_t202" style="position:absolute;left:7179;top:10843;width:592;height:6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" stroked="f">
                  <v:fill opacity="0"/>
                  <v:textbox>
                    <w:txbxContent>
                      <w:p w:rsidR="00184B4E" w:rsidRDefault="00184B4E" w:rsidP="00184B4E">
                        <w:r>
                          <w:t>A</w:t>
                        </w:r>
                      </w:p>
                    </w:txbxContent>
                  </v:textbox>
                </v:shape>
                <v:group id="Group 31" o:spid="_x0000_s1045" style="position:absolute;left:7538;top:8615;width:3698;height:2595" coordorigin="7826,9319" coordsize="3698,25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P/1wwAAANs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E7j9Eg6Q+z8AAAD//wMAUEsBAi0AFAAGAAgAAAAhANvh9svuAAAAhQEAABMAAAAAAAAAAAAA&#10;AAAAAAAAAFtDb250ZW50X1R5cGVzXS54bWxQSwECLQAUAAYACAAAACEAWvQsW78AAAAVAQAACwAA&#10;AAAAAAAAAAAAAAAfAQAAX3JlbHMvLnJlbHNQSwECLQAUAAYACAAAACEADZj/9cMAAADbAAAADwAA&#10;AAAAAAAAAAAAAAAHAgAAZHJzL2Rvd25yZXYueG1sUEsFBgAAAAADAAMAtwAAAPcCAAAAAA==&#10;">
                  <v:shapetype id="_x0000_t5" coordsize="21600,21600" o:spt="5" adj="10800" path="m@0,l,21600r21600,xe">
                    <v:stroke joinstyle="miter"/>
                    <v:formulas>
                      <v:f eqn="val #0"/>
                      <v:f eqn="prod #0 1 2"/>
                      <v:f eqn="sum @1 10800 0"/>
                    </v:formulas>
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<v:handles>
                      <v:h position="#0,topLeft" xrange="0,21600"/>
                    </v:handles>
                  </v:shapetype>
                  <v:shape id="AutoShape 32" o:spid="_x0000_s1046" type="#_x0000_t5" style="position:absolute;left:7826;top:9319;width:3698;height:25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" adj="7219"/>
                  <v:shape id="AutoShape 33" o:spid="_x0000_s1047" type="#_x0000_t32" style="position:absolute;left:8449;top:10541;width:1344;height:12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"/>
                  <v:shape id="AutoShape 34" o:spid="_x0000_s1048" type="#_x0000_t32" style="position:absolute;left:9793;top:10540;width:456;height:129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"/>
                  <v:shape id="Text Box 35" o:spid="_x0000_s1049" type="#_x0000_t202" style="position:absolute;left:10084;top:10139;width:592;height:6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" stroked="f">
                    <v:fill opacity="0"/>
                    <v:textbox>
                      <w:txbxContent>
                        <w:p w:rsidR="00184B4E" w:rsidRDefault="00184B4E" w:rsidP="00184B4E">
                          <w:r>
                            <w:t>N</w:t>
                          </w:r>
                        </w:p>
                      </w:txbxContent>
                    </v:textbox>
                  </v:shape>
                  <v:shape id="Text Box 36" o:spid="_x0000_s1050" type="#_x0000_t202" style="position:absolute;left:8116;top:10184;width:592;height:6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" stroked="f">
                    <v:fill opacity="0"/>
                    <v:textbox>
                      <w:txbxContent>
                        <w:p w:rsidR="00184B4E" w:rsidRDefault="00184B4E" w:rsidP="00184B4E">
                          <w:r>
                            <w:t>L</w:t>
                          </w:r>
                        </w:p>
                      </w:txbxContent>
                    </v:textbox>
                  </v:shape>
                  <v:shape id="AutoShape 37" o:spid="_x0000_s1051" type="#_x0000_t32" style="position:absolute;left:8449;top:10540;width:1800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"/>
                  <v:shape id="AutoShape 38" o:spid="_x0000_s1052" type="#_x0000_t32" style="position:absolute;left:8696;top:9882;width:142;height:6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"/>
                  <v:shape id="AutoShape 39" o:spid="_x0000_s1053" type="#_x0000_t32" style="position:absolute;left:8059;top:11163;width:142;height:6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"/>
                  <v:group id="Group 40" o:spid="_x0000_s1054" style="position:absolute;left:9545;top:9809;width:152;height:176" coordorigin="9545,9809" coordsize="152,1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qs/xQAAANs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">
                    <v:shape id="AutoShape 41" o:spid="_x0000_s1055" type="#_x0000_t32" style="position:absolute;left:9545;top:9809;width:110;height:14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"/>
                    <v:shape id="AutoShape 42" o:spid="_x0000_s1056" type="#_x0000_t32" style="position:absolute;left:9587;top:9845;width:110;height:14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"/>
                  </v:group>
                  <v:group id="Group 43" o:spid="_x0000_s1057" style="position:absolute;left:10758;top:11054;width:152;height:176" coordorigin="9545,9809" coordsize="152,1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wSh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">
                    <v:shape id="AutoShape 44" o:spid="_x0000_s1058" type="#_x0000_t32" style="position:absolute;left:9545;top:9809;width:110;height:14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"/>
                    <v:shape id="AutoShape 45" o:spid="_x0000_s1059" type="#_x0000_t32" style="position:absolute;left:9587;top:9845;width:110;height:14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"/>
                  </v:group>
                  <v:group id="Group 46" o:spid="_x0000_s1060" style="position:absolute;left:8449;top:11766;width:96;height:148" coordorigin="8449,11766" coordsize="96,1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DvhwwAAANs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LIb/L+EHyM0TAAD//wMAUEsBAi0AFAAGAAgAAAAhANvh9svuAAAAhQEAABMAAAAAAAAAAAAA&#10;AAAAAAAAAFtDb250ZW50X1R5cGVzXS54bWxQSwECLQAUAAYACAAAACEAWvQsW78AAAAVAQAACwAA&#10;AAAAAAAAAAAAAAAfAQAAX3JlbHMvLnJlbHNQSwECLQAUAAYACAAAACEAycQ74cMAAADbAAAADwAA&#10;AAAAAAAAAAAAAAAHAgAAZHJzL2Rvd25yZXYueG1sUEsFBgAAAAADAAMAtwAAAPcCAAAAAA==&#10;">
                    <v:shape id="AutoShape 47" o:spid="_x0000_s1061" type="#_x0000_t32" style="position:absolute;left:8449;top:11766;width:0;height:14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"/>
                    <v:shape id="AutoShape 48" o:spid="_x0000_s1062" type="#_x0000_t32" style="position:absolute;left:8497;top:11766;width:0;height:14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"/>
                    <v:shape id="AutoShape 49" o:spid="_x0000_s1063" type="#_x0000_t32" style="position:absolute;left:8545;top:11766;width:0;height:14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"/>
                  </v:group>
                  <v:group id="Group 50" o:spid="_x0000_s1064" style="position:absolute;left:10519;top:11766;width:96;height:148" coordorigin="8449,11766" coordsize="96,1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p8s8xAAAANw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o2kMzzPhCMjFAwAA//8DAFBLAQItABQABgAIAAAAIQDb4fbL7gAAAIUBAAATAAAAAAAAAAAA&#10;AAAAAAAAAABbQ29udGVudF9UeXBlc10ueG1sUEsBAi0AFAAGAAgAAAAhAFr0LFu/AAAAFQEAAAsA&#10;AAAAAAAAAAAAAAAAHwEAAF9yZWxzLy5yZWxzUEsBAi0AFAAGAAgAAAAhABenyzzEAAAA3AAAAA8A&#10;AAAAAAAAAAAAAAAABwIAAGRycy9kb3ducmV2LnhtbFBLBQYAAAAAAwADALcAAAD4AgAAAAA=&#10;">
                    <v:shape id="AutoShape 51" o:spid="_x0000_s1065" type="#_x0000_t32" style="position:absolute;left:8449;top:11766;width:0;height:14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"/>
                    <v:shape id="AutoShape 52" o:spid="_x0000_s1066" type="#_x0000_t32" style="position:absolute;left:8497;top:11766;width:0;height:14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"/>
                    <v:shape id="AutoShape 53" o:spid="_x0000_s1067" type="#_x0000_t32" style="position:absolute;left:8545;top:11766;width:0;height:14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"/>
                  </v:group>
                </v:group>
              </v:group>
            </w:pict>
          </mc:Fallback>
        </mc:AlternateContent>
      </w:r>
      <w:r w:rsidR="00665213">
        <w:rPr>
          <w:rFonts w:ascii="Palatino Linotype" w:hAnsi="Palatino Linotype"/>
          <w:b/>
        </w:rPr>
        <w:t>22</w:t>
      </w:r>
      <w:r>
        <w:rPr>
          <w:rFonts w:ascii="Palatino Linotype" w:hAnsi="Palatino Linotype"/>
          <w:b/>
        </w:rPr>
        <w:t xml:space="preserve">) </w:t>
      </w:r>
      <w:r>
        <w:rPr>
          <w:rFonts w:ascii="Palatino Linotype" w:hAnsi="Palatino Linotype"/>
          <w:b/>
        </w:rPr>
        <w:tab/>
      </w:r>
      <w:r>
        <w:rPr>
          <w:rFonts w:ascii="Palatino Linotype" w:hAnsi="Palatino Linotype"/>
        </w:rPr>
        <w:t>LM</w:t>
      </w:r>
      <w:r w:rsidRPr="003078C2">
        <w:rPr>
          <w:rFonts w:ascii="Palatino Linotype" w:hAnsi="Palatino Linotype"/>
          <w:position w:val="-10"/>
        </w:rPr>
        <w:object w:dxaOrig="160" w:dyaOrig="320">
          <v:shape id="_x0000_i1029" type="#_x0000_t75" style="width:7.5pt;height:16.5pt" o:ole="">
            <v:imagedata r:id="rId35" o:title=""/>
          </v:shape>
          <o:OLEObject Type="Embed" ProgID="Equation.DSMT4" ShapeID="_x0000_i1029" DrawAspect="Content" ObjectID="_1571637676" r:id="rId36"/>
        </w:object>
      </w:r>
      <w:r>
        <w:rPr>
          <w:rFonts w:ascii="Palatino Linotype" w:hAnsi="Palatino Linotype"/>
        </w:rPr>
        <w:t>_______</w:t>
      </w:r>
      <w:r>
        <w:tab/>
      </w:r>
      <w:r>
        <w:tab/>
      </w:r>
    </w:p>
    <w:p w:rsidR="00184B4E" w:rsidRDefault="00184B4E" w:rsidP="00184B4E"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774ACDC" wp14:editId="521866A3">
                <wp:simplePos x="0" y="0"/>
                <wp:positionH relativeFrom="column">
                  <wp:posOffset>476250</wp:posOffset>
                </wp:positionH>
                <wp:positionV relativeFrom="paragraph">
                  <wp:posOffset>3175</wp:posOffset>
                </wp:positionV>
                <wp:extent cx="152400" cy="635"/>
                <wp:effectExtent l="9525" t="12700" r="9525" b="5715"/>
                <wp:wrapNone/>
                <wp:docPr id="8" name="Straight Arrow Connector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52400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FD7D0C7" id="Straight Arrow Connector 8" o:spid="_x0000_s1026" type="#_x0000_t32" style="position:absolute;margin-left:37.5pt;margin-top:.25pt;width:12pt;height:.0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"/>
            </w:pict>
          </mc:Fallback>
        </mc:AlternateContent>
      </w:r>
      <w:r w:rsidR="00665213">
        <w:rPr>
          <w:b/>
        </w:rPr>
        <w:t>23</w:t>
      </w:r>
      <w:r>
        <w:rPr>
          <w:b/>
        </w:rPr>
        <w:t>)</w:t>
      </w:r>
      <w:r>
        <w:rPr>
          <w:b/>
        </w:rPr>
        <w:tab/>
      </w:r>
      <w:r>
        <w:rPr>
          <w:rFonts w:ascii="Palatino Linotype" w:hAnsi="Palatino Linotype"/>
        </w:rPr>
        <w:t>AB</w:t>
      </w:r>
      <w:r w:rsidRPr="003078C2">
        <w:rPr>
          <w:rFonts w:ascii="Palatino Linotype" w:hAnsi="Palatino Linotype"/>
          <w:position w:val="-10"/>
        </w:rPr>
        <w:object w:dxaOrig="160" w:dyaOrig="320">
          <v:shape id="_x0000_i1030" type="#_x0000_t75" style="width:7.5pt;height:16.5pt" o:ole="">
            <v:imagedata r:id="rId35" o:title=""/>
          </v:shape>
          <o:OLEObject Type="Embed" ProgID="Equation.DSMT4" ShapeID="_x0000_i1030" DrawAspect="Content" ObjectID="_1571637677" r:id="rId37"/>
        </w:object>
      </w:r>
      <w:r>
        <w:rPr>
          <w:rFonts w:ascii="Palatino Linotype" w:hAnsi="Palatino Linotype"/>
        </w:rPr>
        <w:t>_______</w:t>
      </w:r>
      <w:r>
        <w:tab/>
      </w:r>
      <w:r>
        <w:tab/>
      </w:r>
      <w:r>
        <w:tab/>
      </w:r>
    </w:p>
    <w:p w:rsidR="00184B4E" w:rsidRDefault="00665213" w:rsidP="00184B4E">
      <w:r>
        <w:rPr>
          <w:b/>
        </w:rPr>
        <w:t>24</w:t>
      </w:r>
      <w:r w:rsidR="00184B4E">
        <w:rPr>
          <w:b/>
        </w:rPr>
        <w:t>)</w:t>
      </w:r>
      <w:r w:rsidR="00184B4E">
        <w:rPr>
          <w:b/>
        </w:rPr>
        <w:tab/>
      </w:r>
      <w:r w:rsidR="00184B4E">
        <w:t xml:space="preserve">If </w:t>
      </w:r>
      <w:r w:rsidR="00184B4E">
        <w:rPr>
          <w:i/>
        </w:rPr>
        <w:t xml:space="preserve">AC </w:t>
      </w:r>
      <w:r>
        <w:t>= 30</w:t>
      </w:r>
      <w:r w:rsidR="00184B4E">
        <w:t xml:space="preserve">, then </w:t>
      </w:r>
      <w:r w:rsidR="00184B4E">
        <w:rPr>
          <w:i/>
        </w:rPr>
        <w:t>LN =  _______</w:t>
      </w:r>
    </w:p>
    <w:p w:rsidR="00184B4E" w:rsidRDefault="00665213" w:rsidP="00184B4E">
      <w:r>
        <w:rPr>
          <w:b/>
        </w:rPr>
        <w:t>25</w:t>
      </w:r>
      <w:r w:rsidR="00184B4E">
        <w:rPr>
          <w:b/>
        </w:rPr>
        <w:t>)</w:t>
      </w:r>
      <w:r w:rsidR="00184B4E">
        <w:rPr>
          <w:b/>
        </w:rPr>
        <w:tab/>
      </w:r>
      <w:r w:rsidR="00184B4E">
        <w:t xml:space="preserve">If </w:t>
      </w:r>
      <w:r w:rsidR="00184B4E">
        <w:rPr>
          <w:i/>
        </w:rPr>
        <w:t xml:space="preserve">MN </w:t>
      </w:r>
      <w:r>
        <w:t>= 11</w:t>
      </w:r>
      <w:r w:rsidR="00184B4E">
        <w:t xml:space="preserve">, then </w:t>
      </w:r>
      <w:r w:rsidR="00184B4E">
        <w:rPr>
          <w:i/>
        </w:rPr>
        <w:t>AB =  _______</w:t>
      </w:r>
      <w:r w:rsidR="00184B4E">
        <w:tab/>
      </w:r>
    </w:p>
    <w:p w:rsidR="00184B4E" w:rsidRDefault="00665213" w:rsidP="00184B4E">
      <w:r>
        <w:rPr>
          <w:b/>
        </w:rPr>
        <w:t>26</w:t>
      </w:r>
      <w:r w:rsidR="00184B4E">
        <w:rPr>
          <w:b/>
        </w:rPr>
        <w:t>)</w:t>
      </w:r>
      <w:r w:rsidR="00184B4E">
        <w:rPr>
          <w:b/>
        </w:rPr>
        <w:tab/>
      </w:r>
      <w:r w:rsidR="00184B4E">
        <w:t xml:space="preserve">If </w:t>
      </w:r>
      <w:r w:rsidR="00184B4E">
        <w:rPr>
          <w:i/>
        </w:rPr>
        <w:t xml:space="preserve">NC </w:t>
      </w:r>
      <w:r>
        <w:t xml:space="preserve">=5 </w:t>
      </w:r>
      <w:r w:rsidR="00184B4E">
        <w:t xml:space="preserve">, then </w:t>
      </w:r>
      <w:r w:rsidR="00184B4E">
        <w:rPr>
          <w:i/>
        </w:rPr>
        <w:t>LM =  _______</w:t>
      </w:r>
    </w:p>
    <w:p w:rsidR="00665213" w:rsidRDefault="00665213" w:rsidP="00665213">
      <w:pPr>
        <w:rPr>
          <w:i/>
        </w:rPr>
      </w:pPr>
      <w:r>
        <w:rPr>
          <w:b/>
        </w:rPr>
        <w:t>27</w:t>
      </w:r>
      <w:r w:rsidR="00184B4E">
        <w:rPr>
          <w:b/>
        </w:rPr>
        <w:t>)</w:t>
      </w:r>
      <w:r w:rsidR="00184B4E">
        <w:rPr>
          <w:b/>
        </w:rPr>
        <w:tab/>
      </w:r>
      <w:r w:rsidR="00184B4E">
        <w:t xml:space="preserve">If  </w:t>
      </w:r>
      <w:r w:rsidR="00184B4E">
        <w:rPr>
          <w:i/>
        </w:rPr>
        <w:t xml:space="preserve">LM </w:t>
      </w:r>
      <w:r>
        <w:t>= 2x+3</w:t>
      </w:r>
      <w:r w:rsidR="00184B4E">
        <w:t xml:space="preserve">,  and  </w:t>
      </w:r>
      <w:r w:rsidR="00184B4E">
        <w:rPr>
          <w:i/>
        </w:rPr>
        <w:t xml:space="preserve">BC = </w:t>
      </w:r>
      <w:r>
        <w:t>6x + 2</w:t>
      </w:r>
      <w:r w:rsidR="00184B4E">
        <w:t xml:space="preserve">,  then </w:t>
      </w:r>
      <w:r>
        <w:rPr>
          <w:i/>
        </w:rPr>
        <w:t xml:space="preserve"> LM =   __</w:t>
      </w:r>
    </w:p>
    <w:p w:rsidR="00184B4E" w:rsidRPr="00665213" w:rsidRDefault="00665213" w:rsidP="00184B4E">
      <w:pPr>
        <w:rPr>
          <w:rFonts w:ascii="Palatino Linotype" w:hAnsi="Palatino Linotype"/>
          <w:b/>
        </w:rPr>
      </w:pPr>
      <w:r>
        <w:rPr>
          <w:rFonts w:ascii="Palatino Linotype" w:hAnsi="Palatino Linotype"/>
          <w:b/>
        </w:rPr>
        <w:t>28</w:t>
      </w:r>
      <w:r w:rsidR="00184B4E">
        <w:rPr>
          <w:rFonts w:ascii="Palatino Linotype" w:hAnsi="Palatino Linotype"/>
          <w:b/>
        </w:rPr>
        <w:t>)</w:t>
      </w:r>
      <w:r w:rsidR="00184B4E">
        <w:rPr>
          <w:rFonts w:ascii="Palatino Linotype" w:hAnsi="Palatino Linotype"/>
          <w:b/>
        </w:rPr>
        <w:tab/>
      </w:r>
      <w:r>
        <w:rPr>
          <w:rFonts w:ascii="Palatino Linotype" w:hAnsi="Palatino Linotype"/>
        </w:rPr>
        <w:t>If LN=9, NM=13 and LM=20</w:t>
      </w:r>
      <w:r w:rsidR="00184B4E">
        <w:rPr>
          <w:rFonts w:ascii="Palatino Linotype" w:hAnsi="Palatino Linotype"/>
        </w:rPr>
        <w:t xml:space="preserve">, find the perimeter of </w:t>
      </w:r>
      <w:r w:rsidR="00184B4E" w:rsidRPr="00B3450B">
        <w:rPr>
          <w:rFonts w:ascii="Cambria Math" w:hAnsi="Cambria Math"/>
        </w:rPr>
        <w:t>∆</w:t>
      </w:r>
      <w:r w:rsidR="00184B4E">
        <w:rPr>
          <w:rFonts w:ascii="Cambria Math" w:hAnsi="Cambria Math"/>
        </w:rPr>
        <w:t xml:space="preserve">ABC </w:t>
      </w:r>
      <w:r>
        <w:rPr>
          <w:rFonts w:ascii="Cambria Math" w:hAnsi="Cambria Math"/>
        </w:rPr>
        <w:t>_______________________________</w:t>
      </w:r>
    </w:p>
    <w:sectPr w:rsidR="00184B4E" w:rsidRPr="0066521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D7568" w:rsidRDefault="00DD7568" w:rsidP="00DD7568">
      <w:pPr>
        <w:spacing w:after="0" w:line="240" w:lineRule="auto"/>
      </w:pPr>
      <w:r>
        <w:separator/>
      </w:r>
    </w:p>
  </w:endnote>
  <w:endnote w:type="continuationSeparator" w:id="0">
    <w:p w:rsidR="00DD7568" w:rsidRDefault="00DD7568" w:rsidP="00DD756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D7568" w:rsidRDefault="00DD7568" w:rsidP="00DD7568">
      <w:pPr>
        <w:spacing w:after="0" w:line="240" w:lineRule="auto"/>
      </w:pPr>
      <w:r>
        <w:separator/>
      </w:r>
    </w:p>
  </w:footnote>
  <w:footnote w:type="continuationSeparator" w:id="0">
    <w:p w:rsidR="00DD7568" w:rsidRDefault="00DD7568" w:rsidP="00DD7568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8512B"/>
    <w:rsid w:val="00000FAE"/>
    <w:rsid w:val="000016D5"/>
    <w:rsid w:val="00002530"/>
    <w:rsid w:val="0000279D"/>
    <w:rsid w:val="00003B67"/>
    <w:rsid w:val="0000513A"/>
    <w:rsid w:val="00007877"/>
    <w:rsid w:val="00012CA4"/>
    <w:rsid w:val="00013A3C"/>
    <w:rsid w:val="000149CE"/>
    <w:rsid w:val="00015626"/>
    <w:rsid w:val="000176EC"/>
    <w:rsid w:val="00024013"/>
    <w:rsid w:val="00026179"/>
    <w:rsid w:val="00031AED"/>
    <w:rsid w:val="00031C99"/>
    <w:rsid w:val="000321BF"/>
    <w:rsid w:val="00032A27"/>
    <w:rsid w:val="00034BDE"/>
    <w:rsid w:val="000401F3"/>
    <w:rsid w:val="0004161E"/>
    <w:rsid w:val="00041ACB"/>
    <w:rsid w:val="000442A4"/>
    <w:rsid w:val="00046DFA"/>
    <w:rsid w:val="00046E46"/>
    <w:rsid w:val="00047647"/>
    <w:rsid w:val="00050B9D"/>
    <w:rsid w:val="0005142E"/>
    <w:rsid w:val="00053501"/>
    <w:rsid w:val="00053850"/>
    <w:rsid w:val="00057C1D"/>
    <w:rsid w:val="0006040E"/>
    <w:rsid w:val="00062D67"/>
    <w:rsid w:val="00062DB4"/>
    <w:rsid w:val="00063F78"/>
    <w:rsid w:val="000669F8"/>
    <w:rsid w:val="0007058A"/>
    <w:rsid w:val="00070D0E"/>
    <w:rsid w:val="0007100D"/>
    <w:rsid w:val="00072417"/>
    <w:rsid w:val="000728DD"/>
    <w:rsid w:val="000747CB"/>
    <w:rsid w:val="00074C5F"/>
    <w:rsid w:val="00075AA2"/>
    <w:rsid w:val="000800D2"/>
    <w:rsid w:val="000802B4"/>
    <w:rsid w:val="0008512B"/>
    <w:rsid w:val="00087F25"/>
    <w:rsid w:val="0009449D"/>
    <w:rsid w:val="00094589"/>
    <w:rsid w:val="00095366"/>
    <w:rsid w:val="00097A09"/>
    <w:rsid w:val="000A0E34"/>
    <w:rsid w:val="000A5B18"/>
    <w:rsid w:val="000A618D"/>
    <w:rsid w:val="000A6DF5"/>
    <w:rsid w:val="000A6FB0"/>
    <w:rsid w:val="000B19D6"/>
    <w:rsid w:val="000B22D9"/>
    <w:rsid w:val="000B450F"/>
    <w:rsid w:val="000B4C28"/>
    <w:rsid w:val="000B56F1"/>
    <w:rsid w:val="000B68C3"/>
    <w:rsid w:val="000B7FE3"/>
    <w:rsid w:val="000C36E3"/>
    <w:rsid w:val="000C3C84"/>
    <w:rsid w:val="000C6710"/>
    <w:rsid w:val="000C6805"/>
    <w:rsid w:val="000C6B43"/>
    <w:rsid w:val="000C7ECD"/>
    <w:rsid w:val="000D10EF"/>
    <w:rsid w:val="000D178F"/>
    <w:rsid w:val="000D3D37"/>
    <w:rsid w:val="000D3EA4"/>
    <w:rsid w:val="000D5A77"/>
    <w:rsid w:val="000E0594"/>
    <w:rsid w:val="000E07BD"/>
    <w:rsid w:val="000E0F6E"/>
    <w:rsid w:val="000E3217"/>
    <w:rsid w:val="000E46AF"/>
    <w:rsid w:val="000E4A71"/>
    <w:rsid w:val="000E4E80"/>
    <w:rsid w:val="000E4F45"/>
    <w:rsid w:val="000E5DF2"/>
    <w:rsid w:val="000E79CC"/>
    <w:rsid w:val="000F1111"/>
    <w:rsid w:val="000F198E"/>
    <w:rsid w:val="000F1F29"/>
    <w:rsid w:val="000F238C"/>
    <w:rsid w:val="000F2A92"/>
    <w:rsid w:val="000F45F2"/>
    <w:rsid w:val="000F6CA7"/>
    <w:rsid w:val="00100062"/>
    <w:rsid w:val="00100CDA"/>
    <w:rsid w:val="00103E54"/>
    <w:rsid w:val="0010525A"/>
    <w:rsid w:val="00105582"/>
    <w:rsid w:val="00106864"/>
    <w:rsid w:val="00106965"/>
    <w:rsid w:val="00110375"/>
    <w:rsid w:val="00111C16"/>
    <w:rsid w:val="00111FB3"/>
    <w:rsid w:val="0011300D"/>
    <w:rsid w:val="00113CBF"/>
    <w:rsid w:val="00115863"/>
    <w:rsid w:val="00120655"/>
    <w:rsid w:val="001207C2"/>
    <w:rsid w:val="00121F21"/>
    <w:rsid w:val="00122870"/>
    <w:rsid w:val="00126299"/>
    <w:rsid w:val="00127191"/>
    <w:rsid w:val="00127EA8"/>
    <w:rsid w:val="00131722"/>
    <w:rsid w:val="00133B9E"/>
    <w:rsid w:val="00134198"/>
    <w:rsid w:val="00135612"/>
    <w:rsid w:val="001357DF"/>
    <w:rsid w:val="001410CF"/>
    <w:rsid w:val="00141463"/>
    <w:rsid w:val="0014229C"/>
    <w:rsid w:val="00143666"/>
    <w:rsid w:val="00143E23"/>
    <w:rsid w:val="00144186"/>
    <w:rsid w:val="00145846"/>
    <w:rsid w:val="001465CF"/>
    <w:rsid w:val="001521C9"/>
    <w:rsid w:val="00153433"/>
    <w:rsid w:val="00153D10"/>
    <w:rsid w:val="00154D23"/>
    <w:rsid w:val="00160730"/>
    <w:rsid w:val="0016096D"/>
    <w:rsid w:val="00161CBB"/>
    <w:rsid w:val="001642E4"/>
    <w:rsid w:val="001707F6"/>
    <w:rsid w:val="0017286A"/>
    <w:rsid w:val="00175DCA"/>
    <w:rsid w:val="001765B8"/>
    <w:rsid w:val="00176E65"/>
    <w:rsid w:val="00177138"/>
    <w:rsid w:val="00182F80"/>
    <w:rsid w:val="00183980"/>
    <w:rsid w:val="00184B4E"/>
    <w:rsid w:val="00187163"/>
    <w:rsid w:val="00191CA4"/>
    <w:rsid w:val="00193058"/>
    <w:rsid w:val="00193E5A"/>
    <w:rsid w:val="00193FAE"/>
    <w:rsid w:val="0019473E"/>
    <w:rsid w:val="00195134"/>
    <w:rsid w:val="001953A4"/>
    <w:rsid w:val="0019550A"/>
    <w:rsid w:val="00196A88"/>
    <w:rsid w:val="00196B2C"/>
    <w:rsid w:val="00196EC5"/>
    <w:rsid w:val="00197050"/>
    <w:rsid w:val="001A122B"/>
    <w:rsid w:val="001B0B0F"/>
    <w:rsid w:val="001B23F7"/>
    <w:rsid w:val="001B305A"/>
    <w:rsid w:val="001B73D6"/>
    <w:rsid w:val="001C27D0"/>
    <w:rsid w:val="001C48EA"/>
    <w:rsid w:val="001C602B"/>
    <w:rsid w:val="001D1C4B"/>
    <w:rsid w:val="001D315B"/>
    <w:rsid w:val="001D7966"/>
    <w:rsid w:val="001D7983"/>
    <w:rsid w:val="001E0E68"/>
    <w:rsid w:val="001E113A"/>
    <w:rsid w:val="001E1211"/>
    <w:rsid w:val="001E2A2D"/>
    <w:rsid w:val="001E2C42"/>
    <w:rsid w:val="001E3A77"/>
    <w:rsid w:val="001E4FF7"/>
    <w:rsid w:val="001F0A5A"/>
    <w:rsid w:val="001F153A"/>
    <w:rsid w:val="001F168C"/>
    <w:rsid w:val="001F6272"/>
    <w:rsid w:val="001F7A0E"/>
    <w:rsid w:val="0020247E"/>
    <w:rsid w:val="002031B4"/>
    <w:rsid w:val="0020438E"/>
    <w:rsid w:val="002054DA"/>
    <w:rsid w:val="00205A78"/>
    <w:rsid w:val="00205F49"/>
    <w:rsid w:val="002074CD"/>
    <w:rsid w:val="00210B6E"/>
    <w:rsid w:val="0021115C"/>
    <w:rsid w:val="002116A9"/>
    <w:rsid w:val="00212A09"/>
    <w:rsid w:val="00214D26"/>
    <w:rsid w:val="002159F7"/>
    <w:rsid w:val="00216EFF"/>
    <w:rsid w:val="00220A08"/>
    <w:rsid w:val="00221D74"/>
    <w:rsid w:val="00223CA5"/>
    <w:rsid w:val="00223DCC"/>
    <w:rsid w:val="00224713"/>
    <w:rsid w:val="00232BE6"/>
    <w:rsid w:val="0023304D"/>
    <w:rsid w:val="0023658C"/>
    <w:rsid w:val="002366F9"/>
    <w:rsid w:val="0024149D"/>
    <w:rsid w:val="002426FC"/>
    <w:rsid w:val="00243B9F"/>
    <w:rsid w:val="00245734"/>
    <w:rsid w:val="00245EF4"/>
    <w:rsid w:val="00252759"/>
    <w:rsid w:val="00253DFB"/>
    <w:rsid w:val="00254BB1"/>
    <w:rsid w:val="00255BB1"/>
    <w:rsid w:val="0025601B"/>
    <w:rsid w:val="00256862"/>
    <w:rsid w:val="002574CB"/>
    <w:rsid w:val="00260284"/>
    <w:rsid w:val="0026244B"/>
    <w:rsid w:val="00265E48"/>
    <w:rsid w:val="00271F00"/>
    <w:rsid w:val="00273F32"/>
    <w:rsid w:val="00274A43"/>
    <w:rsid w:val="00274E2B"/>
    <w:rsid w:val="0027514B"/>
    <w:rsid w:val="00275512"/>
    <w:rsid w:val="002808DC"/>
    <w:rsid w:val="00283CB0"/>
    <w:rsid w:val="0028425D"/>
    <w:rsid w:val="0028465C"/>
    <w:rsid w:val="00285204"/>
    <w:rsid w:val="00285F72"/>
    <w:rsid w:val="0028602D"/>
    <w:rsid w:val="002873DA"/>
    <w:rsid w:val="00287DF2"/>
    <w:rsid w:val="00290362"/>
    <w:rsid w:val="00292C39"/>
    <w:rsid w:val="0029372A"/>
    <w:rsid w:val="00293BD2"/>
    <w:rsid w:val="00294BC9"/>
    <w:rsid w:val="00296CA7"/>
    <w:rsid w:val="002A0DDD"/>
    <w:rsid w:val="002A0FEF"/>
    <w:rsid w:val="002A205C"/>
    <w:rsid w:val="002A3553"/>
    <w:rsid w:val="002A520D"/>
    <w:rsid w:val="002A54D8"/>
    <w:rsid w:val="002A609E"/>
    <w:rsid w:val="002A766A"/>
    <w:rsid w:val="002A77B7"/>
    <w:rsid w:val="002B1D58"/>
    <w:rsid w:val="002B489C"/>
    <w:rsid w:val="002B4D94"/>
    <w:rsid w:val="002B5375"/>
    <w:rsid w:val="002B79D3"/>
    <w:rsid w:val="002C0864"/>
    <w:rsid w:val="002C1A72"/>
    <w:rsid w:val="002C2DD6"/>
    <w:rsid w:val="002C385F"/>
    <w:rsid w:val="002C44E7"/>
    <w:rsid w:val="002D2C51"/>
    <w:rsid w:val="002D3F44"/>
    <w:rsid w:val="002D41B6"/>
    <w:rsid w:val="002D4913"/>
    <w:rsid w:val="002D4C92"/>
    <w:rsid w:val="002D568A"/>
    <w:rsid w:val="002D7D4B"/>
    <w:rsid w:val="002E0733"/>
    <w:rsid w:val="002E106B"/>
    <w:rsid w:val="002E16DD"/>
    <w:rsid w:val="002E1829"/>
    <w:rsid w:val="002E6119"/>
    <w:rsid w:val="002E6E7A"/>
    <w:rsid w:val="002E7021"/>
    <w:rsid w:val="002F04EE"/>
    <w:rsid w:val="002F1853"/>
    <w:rsid w:val="002F420B"/>
    <w:rsid w:val="002F58A1"/>
    <w:rsid w:val="003009ED"/>
    <w:rsid w:val="00300DA3"/>
    <w:rsid w:val="00300F62"/>
    <w:rsid w:val="003045F8"/>
    <w:rsid w:val="00305239"/>
    <w:rsid w:val="00306965"/>
    <w:rsid w:val="00312110"/>
    <w:rsid w:val="00312942"/>
    <w:rsid w:val="00313162"/>
    <w:rsid w:val="00314C83"/>
    <w:rsid w:val="0031687A"/>
    <w:rsid w:val="00320218"/>
    <w:rsid w:val="0032096C"/>
    <w:rsid w:val="00324998"/>
    <w:rsid w:val="00324DCF"/>
    <w:rsid w:val="00324E60"/>
    <w:rsid w:val="00325C29"/>
    <w:rsid w:val="0032712B"/>
    <w:rsid w:val="0033228C"/>
    <w:rsid w:val="00332C81"/>
    <w:rsid w:val="00333AD5"/>
    <w:rsid w:val="00333F89"/>
    <w:rsid w:val="003352BF"/>
    <w:rsid w:val="00335376"/>
    <w:rsid w:val="00335A5E"/>
    <w:rsid w:val="003373F1"/>
    <w:rsid w:val="00337794"/>
    <w:rsid w:val="0034394C"/>
    <w:rsid w:val="0034471A"/>
    <w:rsid w:val="003454EE"/>
    <w:rsid w:val="00346AB4"/>
    <w:rsid w:val="00346F78"/>
    <w:rsid w:val="00350A2D"/>
    <w:rsid w:val="00351053"/>
    <w:rsid w:val="00351112"/>
    <w:rsid w:val="00352081"/>
    <w:rsid w:val="00353621"/>
    <w:rsid w:val="00361DCC"/>
    <w:rsid w:val="00362935"/>
    <w:rsid w:val="00364D83"/>
    <w:rsid w:val="00365AEB"/>
    <w:rsid w:val="0036735F"/>
    <w:rsid w:val="0036742D"/>
    <w:rsid w:val="0037364B"/>
    <w:rsid w:val="00374223"/>
    <w:rsid w:val="00375B8E"/>
    <w:rsid w:val="00377AF3"/>
    <w:rsid w:val="00380339"/>
    <w:rsid w:val="0038190F"/>
    <w:rsid w:val="0038257E"/>
    <w:rsid w:val="00382E6F"/>
    <w:rsid w:val="0038450D"/>
    <w:rsid w:val="00385F33"/>
    <w:rsid w:val="00387429"/>
    <w:rsid w:val="00391047"/>
    <w:rsid w:val="003933DA"/>
    <w:rsid w:val="00393BB2"/>
    <w:rsid w:val="00393F75"/>
    <w:rsid w:val="00394A46"/>
    <w:rsid w:val="0039620F"/>
    <w:rsid w:val="00397047"/>
    <w:rsid w:val="003A0A80"/>
    <w:rsid w:val="003A1D3A"/>
    <w:rsid w:val="003A2E66"/>
    <w:rsid w:val="003A4B1F"/>
    <w:rsid w:val="003A7F2B"/>
    <w:rsid w:val="003B2D6F"/>
    <w:rsid w:val="003B31D7"/>
    <w:rsid w:val="003B3532"/>
    <w:rsid w:val="003B51F3"/>
    <w:rsid w:val="003B565C"/>
    <w:rsid w:val="003B66CF"/>
    <w:rsid w:val="003B7587"/>
    <w:rsid w:val="003C14E4"/>
    <w:rsid w:val="003C19D1"/>
    <w:rsid w:val="003C2815"/>
    <w:rsid w:val="003C2962"/>
    <w:rsid w:val="003C2BF3"/>
    <w:rsid w:val="003C3DE3"/>
    <w:rsid w:val="003C46F3"/>
    <w:rsid w:val="003C4D28"/>
    <w:rsid w:val="003C688F"/>
    <w:rsid w:val="003C7BE7"/>
    <w:rsid w:val="003D0B21"/>
    <w:rsid w:val="003D2305"/>
    <w:rsid w:val="003D33F7"/>
    <w:rsid w:val="003D3562"/>
    <w:rsid w:val="003D387B"/>
    <w:rsid w:val="003D43DE"/>
    <w:rsid w:val="003D6BD5"/>
    <w:rsid w:val="003D7725"/>
    <w:rsid w:val="003D7DA4"/>
    <w:rsid w:val="003D7E60"/>
    <w:rsid w:val="003E1121"/>
    <w:rsid w:val="003E26AD"/>
    <w:rsid w:val="003E2ADD"/>
    <w:rsid w:val="003E513F"/>
    <w:rsid w:val="003E6E7D"/>
    <w:rsid w:val="003E75F4"/>
    <w:rsid w:val="003F2A16"/>
    <w:rsid w:val="003F3126"/>
    <w:rsid w:val="003F42E6"/>
    <w:rsid w:val="003F699B"/>
    <w:rsid w:val="003F7396"/>
    <w:rsid w:val="00400E18"/>
    <w:rsid w:val="00401DFC"/>
    <w:rsid w:val="00403304"/>
    <w:rsid w:val="00407B8D"/>
    <w:rsid w:val="00412B8A"/>
    <w:rsid w:val="00412D88"/>
    <w:rsid w:val="00414AF0"/>
    <w:rsid w:val="004155F5"/>
    <w:rsid w:val="004162BF"/>
    <w:rsid w:val="00422A3D"/>
    <w:rsid w:val="0042319D"/>
    <w:rsid w:val="00425617"/>
    <w:rsid w:val="0042697E"/>
    <w:rsid w:val="00431297"/>
    <w:rsid w:val="0044009F"/>
    <w:rsid w:val="00441366"/>
    <w:rsid w:val="004449EE"/>
    <w:rsid w:val="00444B57"/>
    <w:rsid w:val="004463A6"/>
    <w:rsid w:val="0045319A"/>
    <w:rsid w:val="0045351F"/>
    <w:rsid w:val="0045354F"/>
    <w:rsid w:val="00461C8C"/>
    <w:rsid w:val="004631E7"/>
    <w:rsid w:val="00464675"/>
    <w:rsid w:val="00465F14"/>
    <w:rsid w:val="00466F8F"/>
    <w:rsid w:val="00467403"/>
    <w:rsid w:val="004675C0"/>
    <w:rsid w:val="00467B98"/>
    <w:rsid w:val="00471545"/>
    <w:rsid w:val="00471A58"/>
    <w:rsid w:val="00472CF1"/>
    <w:rsid w:val="004748AE"/>
    <w:rsid w:val="004750A0"/>
    <w:rsid w:val="0047588E"/>
    <w:rsid w:val="00475E03"/>
    <w:rsid w:val="0047769C"/>
    <w:rsid w:val="00477AB7"/>
    <w:rsid w:val="00477E2E"/>
    <w:rsid w:val="00482A96"/>
    <w:rsid w:val="00487342"/>
    <w:rsid w:val="004923B0"/>
    <w:rsid w:val="00492695"/>
    <w:rsid w:val="004941E2"/>
    <w:rsid w:val="00495924"/>
    <w:rsid w:val="004A2E3D"/>
    <w:rsid w:val="004A539A"/>
    <w:rsid w:val="004B09EE"/>
    <w:rsid w:val="004B2E00"/>
    <w:rsid w:val="004B69F4"/>
    <w:rsid w:val="004C019D"/>
    <w:rsid w:val="004C1312"/>
    <w:rsid w:val="004C40E7"/>
    <w:rsid w:val="004C446C"/>
    <w:rsid w:val="004C46E1"/>
    <w:rsid w:val="004C6DE3"/>
    <w:rsid w:val="004C7AD1"/>
    <w:rsid w:val="004D0362"/>
    <w:rsid w:val="004D0F8A"/>
    <w:rsid w:val="004D585E"/>
    <w:rsid w:val="004D7080"/>
    <w:rsid w:val="004E09D9"/>
    <w:rsid w:val="004E1BE7"/>
    <w:rsid w:val="004E1EA0"/>
    <w:rsid w:val="004E56CA"/>
    <w:rsid w:val="004E5B6E"/>
    <w:rsid w:val="004E7398"/>
    <w:rsid w:val="004E772E"/>
    <w:rsid w:val="004F0716"/>
    <w:rsid w:val="004F15E9"/>
    <w:rsid w:val="004F47D0"/>
    <w:rsid w:val="004F4893"/>
    <w:rsid w:val="004F58CC"/>
    <w:rsid w:val="004F68F6"/>
    <w:rsid w:val="004F7A5D"/>
    <w:rsid w:val="00500602"/>
    <w:rsid w:val="00501394"/>
    <w:rsid w:val="00504024"/>
    <w:rsid w:val="00513B98"/>
    <w:rsid w:val="00515D13"/>
    <w:rsid w:val="00522004"/>
    <w:rsid w:val="00523B00"/>
    <w:rsid w:val="00526D71"/>
    <w:rsid w:val="0052756A"/>
    <w:rsid w:val="005279E8"/>
    <w:rsid w:val="00527CCF"/>
    <w:rsid w:val="0053003E"/>
    <w:rsid w:val="00530A7D"/>
    <w:rsid w:val="00531D8F"/>
    <w:rsid w:val="00532807"/>
    <w:rsid w:val="005329D6"/>
    <w:rsid w:val="00532AE9"/>
    <w:rsid w:val="00533841"/>
    <w:rsid w:val="0053710A"/>
    <w:rsid w:val="00537DB0"/>
    <w:rsid w:val="0054137B"/>
    <w:rsid w:val="005424E3"/>
    <w:rsid w:val="00542CB5"/>
    <w:rsid w:val="0054301E"/>
    <w:rsid w:val="0054447E"/>
    <w:rsid w:val="00551C2A"/>
    <w:rsid w:val="0055603E"/>
    <w:rsid w:val="00556782"/>
    <w:rsid w:val="00563DEA"/>
    <w:rsid w:val="0056534C"/>
    <w:rsid w:val="00567D5E"/>
    <w:rsid w:val="00570D78"/>
    <w:rsid w:val="0057459C"/>
    <w:rsid w:val="005745CC"/>
    <w:rsid w:val="005747D5"/>
    <w:rsid w:val="00575229"/>
    <w:rsid w:val="00581DE3"/>
    <w:rsid w:val="00582464"/>
    <w:rsid w:val="0058386B"/>
    <w:rsid w:val="00584C55"/>
    <w:rsid w:val="0058649B"/>
    <w:rsid w:val="00590EC4"/>
    <w:rsid w:val="00591431"/>
    <w:rsid w:val="00591E2A"/>
    <w:rsid w:val="00592DEF"/>
    <w:rsid w:val="00594000"/>
    <w:rsid w:val="005964D1"/>
    <w:rsid w:val="0059755F"/>
    <w:rsid w:val="005A3D3F"/>
    <w:rsid w:val="005A4693"/>
    <w:rsid w:val="005A4DB5"/>
    <w:rsid w:val="005A52AF"/>
    <w:rsid w:val="005A60AC"/>
    <w:rsid w:val="005A6453"/>
    <w:rsid w:val="005B0623"/>
    <w:rsid w:val="005B1E2B"/>
    <w:rsid w:val="005B312E"/>
    <w:rsid w:val="005B5CBF"/>
    <w:rsid w:val="005C0135"/>
    <w:rsid w:val="005C0F33"/>
    <w:rsid w:val="005C3C54"/>
    <w:rsid w:val="005C46BE"/>
    <w:rsid w:val="005C71E5"/>
    <w:rsid w:val="005C7C5F"/>
    <w:rsid w:val="005D222D"/>
    <w:rsid w:val="005D2458"/>
    <w:rsid w:val="005D5AB9"/>
    <w:rsid w:val="005D6426"/>
    <w:rsid w:val="005E2E33"/>
    <w:rsid w:val="005E3B6B"/>
    <w:rsid w:val="005E52EA"/>
    <w:rsid w:val="005E7482"/>
    <w:rsid w:val="005F009D"/>
    <w:rsid w:val="005F022A"/>
    <w:rsid w:val="005F1AC0"/>
    <w:rsid w:val="005F2301"/>
    <w:rsid w:val="005F242B"/>
    <w:rsid w:val="005F4B59"/>
    <w:rsid w:val="005F4C89"/>
    <w:rsid w:val="005F5EE6"/>
    <w:rsid w:val="005F6491"/>
    <w:rsid w:val="00600BE3"/>
    <w:rsid w:val="00602272"/>
    <w:rsid w:val="00605552"/>
    <w:rsid w:val="006105A4"/>
    <w:rsid w:val="00611685"/>
    <w:rsid w:val="006122D2"/>
    <w:rsid w:val="00613001"/>
    <w:rsid w:val="006146E4"/>
    <w:rsid w:val="006155C1"/>
    <w:rsid w:val="00615FF5"/>
    <w:rsid w:val="006177E7"/>
    <w:rsid w:val="006200D3"/>
    <w:rsid w:val="0062048B"/>
    <w:rsid w:val="00620F24"/>
    <w:rsid w:val="006218D9"/>
    <w:rsid w:val="00625150"/>
    <w:rsid w:val="006255DE"/>
    <w:rsid w:val="00625B1E"/>
    <w:rsid w:val="0063055B"/>
    <w:rsid w:val="00630AED"/>
    <w:rsid w:val="00631A6C"/>
    <w:rsid w:val="00631C05"/>
    <w:rsid w:val="006321E4"/>
    <w:rsid w:val="00633A5B"/>
    <w:rsid w:val="00634582"/>
    <w:rsid w:val="0063498B"/>
    <w:rsid w:val="006352FE"/>
    <w:rsid w:val="006361CE"/>
    <w:rsid w:val="00636A35"/>
    <w:rsid w:val="00643CCE"/>
    <w:rsid w:val="0064425B"/>
    <w:rsid w:val="006463AD"/>
    <w:rsid w:val="0064654C"/>
    <w:rsid w:val="00647183"/>
    <w:rsid w:val="00647805"/>
    <w:rsid w:val="00650543"/>
    <w:rsid w:val="00653936"/>
    <w:rsid w:val="00654362"/>
    <w:rsid w:val="00665213"/>
    <w:rsid w:val="006655A6"/>
    <w:rsid w:val="00665F3A"/>
    <w:rsid w:val="00672D44"/>
    <w:rsid w:val="00674388"/>
    <w:rsid w:val="00676FC9"/>
    <w:rsid w:val="006801CA"/>
    <w:rsid w:val="0068190C"/>
    <w:rsid w:val="0068300A"/>
    <w:rsid w:val="006855B3"/>
    <w:rsid w:val="006855C8"/>
    <w:rsid w:val="00685B15"/>
    <w:rsid w:val="0068765B"/>
    <w:rsid w:val="0069143F"/>
    <w:rsid w:val="00692BC7"/>
    <w:rsid w:val="00694DAC"/>
    <w:rsid w:val="00695AFA"/>
    <w:rsid w:val="006962A4"/>
    <w:rsid w:val="006A30CF"/>
    <w:rsid w:val="006A420F"/>
    <w:rsid w:val="006A4F3D"/>
    <w:rsid w:val="006A6130"/>
    <w:rsid w:val="006A7E5E"/>
    <w:rsid w:val="006B0AC6"/>
    <w:rsid w:val="006B1417"/>
    <w:rsid w:val="006B4593"/>
    <w:rsid w:val="006B462C"/>
    <w:rsid w:val="006B52B9"/>
    <w:rsid w:val="006B562F"/>
    <w:rsid w:val="006B5CD6"/>
    <w:rsid w:val="006B7CC9"/>
    <w:rsid w:val="006B7E35"/>
    <w:rsid w:val="006C26BF"/>
    <w:rsid w:val="006C4FDF"/>
    <w:rsid w:val="006C6E75"/>
    <w:rsid w:val="006D0336"/>
    <w:rsid w:val="006D3D22"/>
    <w:rsid w:val="006D439D"/>
    <w:rsid w:val="006D5839"/>
    <w:rsid w:val="006D5B3B"/>
    <w:rsid w:val="006E10E5"/>
    <w:rsid w:val="006E2280"/>
    <w:rsid w:val="006F1926"/>
    <w:rsid w:val="006F1E69"/>
    <w:rsid w:val="006F23DE"/>
    <w:rsid w:val="006F5CF1"/>
    <w:rsid w:val="006F6E6E"/>
    <w:rsid w:val="006F79B6"/>
    <w:rsid w:val="00700515"/>
    <w:rsid w:val="00700918"/>
    <w:rsid w:val="00702357"/>
    <w:rsid w:val="00702ADE"/>
    <w:rsid w:val="00704619"/>
    <w:rsid w:val="007118F8"/>
    <w:rsid w:val="00711B3C"/>
    <w:rsid w:val="00711D1F"/>
    <w:rsid w:val="00712F28"/>
    <w:rsid w:val="00713423"/>
    <w:rsid w:val="0071358F"/>
    <w:rsid w:val="00714B6C"/>
    <w:rsid w:val="0071613B"/>
    <w:rsid w:val="00717973"/>
    <w:rsid w:val="00717FD1"/>
    <w:rsid w:val="00721326"/>
    <w:rsid w:val="00722473"/>
    <w:rsid w:val="007226E5"/>
    <w:rsid w:val="00725186"/>
    <w:rsid w:val="00726216"/>
    <w:rsid w:val="00726EA6"/>
    <w:rsid w:val="0073073B"/>
    <w:rsid w:val="00731960"/>
    <w:rsid w:val="00732EBC"/>
    <w:rsid w:val="0073368B"/>
    <w:rsid w:val="00734631"/>
    <w:rsid w:val="007419F1"/>
    <w:rsid w:val="007433FB"/>
    <w:rsid w:val="007452FC"/>
    <w:rsid w:val="0074637F"/>
    <w:rsid w:val="00750E24"/>
    <w:rsid w:val="007510DC"/>
    <w:rsid w:val="00751AF8"/>
    <w:rsid w:val="00751B06"/>
    <w:rsid w:val="00752A28"/>
    <w:rsid w:val="00754A68"/>
    <w:rsid w:val="00756056"/>
    <w:rsid w:val="00756D33"/>
    <w:rsid w:val="00760CE8"/>
    <w:rsid w:val="00761995"/>
    <w:rsid w:val="007637E7"/>
    <w:rsid w:val="00764481"/>
    <w:rsid w:val="00765CD8"/>
    <w:rsid w:val="00772E32"/>
    <w:rsid w:val="00774596"/>
    <w:rsid w:val="00775581"/>
    <w:rsid w:val="007778ED"/>
    <w:rsid w:val="00780543"/>
    <w:rsid w:val="00786607"/>
    <w:rsid w:val="00790B53"/>
    <w:rsid w:val="00790D69"/>
    <w:rsid w:val="00793D20"/>
    <w:rsid w:val="00797568"/>
    <w:rsid w:val="007A082E"/>
    <w:rsid w:val="007A28C6"/>
    <w:rsid w:val="007A318F"/>
    <w:rsid w:val="007A4784"/>
    <w:rsid w:val="007A5106"/>
    <w:rsid w:val="007A693E"/>
    <w:rsid w:val="007A759C"/>
    <w:rsid w:val="007A7D3E"/>
    <w:rsid w:val="007B0DE9"/>
    <w:rsid w:val="007B1015"/>
    <w:rsid w:val="007B25A8"/>
    <w:rsid w:val="007B2E45"/>
    <w:rsid w:val="007B3119"/>
    <w:rsid w:val="007B4260"/>
    <w:rsid w:val="007B50A7"/>
    <w:rsid w:val="007B628F"/>
    <w:rsid w:val="007C1118"/>
    <w:rsid w:val="007C2078"/>
    <w:rsid w:val="007C20D9"/>
    <w:rsid w:val="007C23B9"/>
    <w:rsid w:val="007C4E4C"/>
    <w:rsid w:val="007C7B0E"/>
    <w:rsid w:val="007C7B94"/>
    <w:rsid w:val="007C7BC6"/>
    <w:rsid w:val="007D01D0"/>
    <w:rsid w:val="007D073A"/>
    <w:rsid w:val="007D18B1"/>
    <w:rsid w:val="007D6242"/>
    <w:rsid w:val="007E0A7C"/>
    <w:rsid w:val="007E483A"/>
    <w:rsid w:val="007E75FB"/>
    <w:rsid w:val="007F09C5"/>
    <w:rsid w:val="007F441C"/>
    <w:rsid w:val="007F4723"/>
    <w:rsid w:val="007F645F"/>
    <w:rsid w:val="007F6714"/>
    <w:rsid w:val="007F6D74"/>
    <w:rsid w:val="007F6F47"/>
    <w:rsid w:val="00804B88"/>
    <w:rsid w:val="00811F86"/>
    <w:rsid w:val="00812409"/>
    <w:rsid w:val="0081735B"/>
    <w:rsid w:val="00817EBD"/>
    <w:rsid w:val="00821BD1"/>
    <w:rsid w:val="008256A1"/>
    <w:rsid w:val="00825932"/>
    <w:rsid w:val="008307A1"/>
    <w:rsid w:val="00830DB5"/>
    <w:rsid w:val="00833DB7"/>
    <w:rsid w:val="008346FE"/>
    <w:rsid w:val="00834A35"/>
    <w:rsid w:val="008364EC"/>
    <w:rsid w:val="00842354"/>
    <w:rsid w:val="0084489A"/>
    <w:rsid w:val="00850B34"/>
    <w:rsid w:val="00850CE6"/>
    <w:rsid w:val="00852799"/>
    <w:rsid w:val="008531C3"/>
    <w:rsid w:val="00853B66"/>
    <w:rsid w:val="0085433B"/>
    <w:rsid w:val="00856C9E"/>
    <w:rsid w:val="008615BF"/>
    <w:rsid w:val="00865315"/>
    <w:rsid w:val="00865D27"/>
    <w:rsid w:val="0086600F"/>
    <w:rsid w:val="00867F7C"/>
    <w:rsid w:val="008723F1"/>
    <w:rsid w:val="00874624"/>
    <w:rsid w:val="00875474"/>
    <w:rsid w:val="00875D61"/>
    <w:rsid w:val="008762F5"/>
    <w:rsid w:val="00877488"/>
    <w:rsid w:val="00880431"/>
    <w:rsid w:val="00882187"/>
    <w:rsid w:val="00884AA0"/>
    <w:rsid w:val="00885076"/>
    <w:rsid w:val="008863D3"/>
    <w:rsid w:val="00886B66"/>
    <w:rsid w:val="00887DE9"/>
    <w:rsid w:val="008922FB"/>
    <w:rsid w:val="008943D1"/>
    <w:rsid w:val="0089475B"/>
    <w:rsid w:val="0089501A"/>
    <w:rsid w:val="00897A3D"/>
    <w:rsid w:val="008A0073"/>
    <w:rsid w:val="008A01FD"/>
    <w:rsid w:val="008A32FD"/>
    <w:rsid w:val="008A380D"/>
    <w:rsid w:val="008A3E4C"/>
    <w:rsid w:val="008A43D1"/>
    <w:rsid w:val="008A4B0F"/>
    <w:rsid w:val="008A4C5F"/>
    <w:rsid w:val="008A6630"/>
    <w:rsid w:val="008A6E46"/>
    <w:rsid w:val="008A7350"/>
    <w:rsid w:val="008B03B8"/>
    <w:rsid w:val="008B4B4D"/>
    <w:rsid w:val="008B4BE5"/>
    <w:rsid w:val="008B4CF8"/>
    <w:rsid w:val="008B50E3"/>
    <w:rsid w:val="008B5F6D"/>
    <w:rsid w:val="008B61E4"/>
    <w:rsid w:val="008B7EE8"/>
    <w:rsid w:val="008C0CB2"/>
    <w:rsid w:val="008C4B16"/>
    <w:rsid w:val="008C6A4C"/>
    <w:rsid w:val="008D17E9"/>
    <w:rsid w:val="008D2AD3"/>
    <w:rsid w:val="008D3000"/>
    <w:rsid w:val="008D4F1C"/>
    <w:rsid w:val="008D51AE"/>
    <w:rsid w:val="008D529F"/>
    <w:rsid w:val="008E0BA7"/>
    <w:rsid w:val="008E12FA"/>
    <w:rsid w:val="008E1746"/>
    <w:rsid w:val="008E23A5"/>
    <w:rsid w:val="008E245F"/>
    <w:rsid w:val="008E24BA"/>
    <w:rsid w:val="008E5A82"/>
    <w:rsid w:val="008F3382"/>
    <w:rsid w:val="008F5495"/>
    <w:rsid w:val="008F6709"/>
    <w:rsid w:val="009002C6"/>
    <w:rsid w:val="009017A9"/>
    <w:rsid w:val="00901C02"/>
    <w:rsid w:val="00902078"/>
    <w:rsid w:val="00903F11"/>
    <w:rsid w:val="00904222"/>
    <w:rsid w:val="00906835"/>
    <w:rsid w:val="00911DC8"/>
    <w:rsid w:val="00912907"/>
    <w:rsid w:val="00913F39"/>
    <w:rsid w:val="009146BC"/>
    <w:rsid w:val="009170FB"/>
    <w:rsid w:val="009171E3"/>
    <w:rsid w:val="009178A0"/>
    <w:rsid w:val="00917999"/>
    <w:rsid w:val="00917FD8"/>
    <w:rsid w:val="00923B8B"/>
    <w:rsid w:val="0092559A"/>
    <w:rsid w:val="00925B1A"/>
    <w:rsid w:val="009306CB"/>
    <w:rsid w:val="0093164B"/>
    <w:rsid w:val="00933DC7"/>
    <w:rsid w:val="009346E0"/>
    <w:rsid w:val="00934B6B"/>
    <w:rsid w:val="009366C3"/>
    <w:rsid w:val="009371B9"/>
    <w:rsid w:val="00941687"/>
    <w:rsid w:val="009417C4"/>
    <w:rsid w:val="00942B96"/>
    <w:rsid w:val="009430D2"/>
    <w:rsid w:val="009448C5"/>
    <w:rsid w:val="0094611E"/>
    <w:rsid w:val="0095753D"/>
    <w:rsid w:val="00963242"/>
    <w:rsid w:val="009658EF"/>
    <w:rsid w:val="00966232"/>
    <w:rsid w:val="00967BDE"/>
    <w:rsid w:val="00970422"/>
    <w:rsid w:val="009731FE"/>
    <w:rsid w:val="00973562"/>
    <w:rsid w:val="00976EB0"/>
    <w:rsid w:val="00977995"/>
    <w:rsid w:val="00980069"/>
    <w:rsid w:val="00981B9D"/>
    <w:rsid w:val="00984D62"/>
    <w:rsid w:val="00985856"/>
    <w:rsid w:val="00986C10"/>
    <w:rsid w:val="009902FD"/>
    <w:rsid w:val="00990D26"/>
    <w:rsid w:val="00990F2E"/>
    <w:rsid w:val="00992414"/>
    <w:rsid w:val="0099763F"/>
    <w:rsid w:val="009A191C"/>
    <w:rsid w:val="009A3A2D"/>
    <w:rsid w:val="009B1297"/>
    <w:rsid w:val="009B2F1E"/>
    <w:rsid w:val="009B4541"/>
    <w:rsid w:val="009B4EB6"/>
    <w:rsid w:val="009C0C56"/>
    <w:rsid w:val="009C2BF6"/>
    <w:rsid w:val="009C4A12"/>
    <w:rsid w:val="009C5895"/>
    <w:rsid w:val="009C6601"/>
    <w:rsid w:val="009C6981"/>
    <w:rsid w:val="009D01FE"/>
    <w:rsid w:val="009D39D2"/>
    <w:rsid w:val="009D3DF5"/>
    <w:rsid w:val="009D4D2E"/>
    <w:rsid w:val="009D4FC6"/>
    <w:rsid w:val="009D5741"/>
    <w:rsid w:val="009D62DA"/>
    <w:rsid w:val="009D676C"/>
    <w:rsid w:val="009D7020"/>
    <w:rsid w:val="009E1FF1"/>
    <w:rsid w:val="009E31F9"/>
    <w:rsid w:val="009E3236"/>
    <w:rsid w:val="009E424E"/>
    <w:rsid w:val="009E55D9"/>
    <w:rsid w:val="009F1024"/>
    <w:rsid w:val="009F1767"/>
    <w:rsid w:val="009F5455"/>
    <w:rsid w:val="009F5F9D"/>
    <w:rsid w:val="009F743E"/>
    <w:rsid w:val="00A008DD"/>
    <w:rsid w:val="00A00A83"/>
    <w:rsid w:val="00A019BC"/>
    <w:rsid w:val="00A0487A"/>
    <w:rsid w:val="00A07D4E"/>
    <w:rsid w:val="00A1091E"/>
    <w:rsid w:val="00A10976"/>
    <w:rsid w:val="00A10EF5"/>
    <w:rsid w:val="00A1192E"/>
    <w:rsid w:val="00A11C29"/>
    <w:rsid w:val="00A17792"/>
    <w:rsid w:val="00A248F8"/>
    <w:rsid w:val="00A25A4B"/>
    <w:rsid w:val="00A278EF"/>
    <w:rsid w:val="00A30332"/>
    <w:rsid w:val="00A3150E"/>
    <w:rsid w:val="00A318F6"/>
    <w:rsid w:val="00A325AC"/>
    <w:rsid w:val="00A32D3B"/>
    <w:rsid w:val="00A32ECA"/>
    <w:rsid w:val="00A342F7"/>
    <w:rsid w:val="00A34791"/>
    <w:rsid w:val="00A36C66"/>
    <w:rsid w:val="00A37221"/>
    <w:rsid w:val="00A4055D"/>
    <w:rsid w:val="00A432E1"/>
    <w:rsid w:val="00A524AF"/>
    <w:rsid w:val="00A52500"/>
    <w:rsid w:val="00A52742"/>
    <w:rsid w:val="00A52ED4"/>
    <w:rsid w:val="00A543A0"/>
    <w:rsid w:val="00A54D3D"/>
    <w:rsid w:val="00A56321"/>
    <w:rsid w:val="00A56BD2"/>
    <w:rsid w:val="00A5711F"/>
    <w:rsid w:val="00A57DA4"/>
    <w:rsid w:val="00A61B4A"/>
    <w:rsid w:val="00A63104"/>
    <w:rsid w:val="00A65B29"/>
    <w:rsid w:val="00A6768B"/>
    <w:rsid w:val="00A70DB1"/>
    <w:rsid w:val="00A72FD2"/>
    <w:rsid w:val="00A73FBC"/>
    <w:rsid w:val="00A74655"/>
    <w:rsid w:val="00A748F0"/>
    <w:rsid w:val="00A759AE"/>
    <w:rsid w:val="00A837B6"/>
    <w:rsid w:val="00A83ACD"/>
    <w:rsid w:val="00A91C38"/>
    <w:rsid w:val="00A95108"/>
    <w:rsid w:val="00A97154"/>
    <w:rsid w:val="00AA0D78"/>
    <w:rsid w:val="00AA2EC2"/>
    <w:rsid w:val="00AA2FA2"/>
    <w:rsid w:val="00AA44DA"/>
    <w:rsid w:val="00AA4847"/>
    <w:rsid w:val="00AA6E8C"/>
    <w:rsid w:val="00AB37B2"/>
    <w:rsid w:val="00AB5AD3"/>
    <w:rsid w:val="00AB6D2B"/>
    <w:rsid w:val="00AC0E65"/>
    <w:rsid w:val="00AC1512"/>
    <w:rsid w:val="00AC19CB"/>
    <w:rsid w:val="00AC26AE"/>
    <w:rsid w:val="00AC4024"/>
    <w:rsid w:val="00AC4F10"/>
    <w:rsid w:val="00AC5AC3"/>
    <w:rsid w:val="00AC6550"/>
    <w:rsid w:val="00AC7D2F"/>
    <w:rsid w:val="00AD0F60"/>
    <w:rsid w:val="00AD11BC"/>
    <w:rsid w:val="00AD297A"/>
    <w:rsid w:val="00AD38F1"/>
    <w:rsid w:val="00AE13AB"/>
    <w:rsid w:val="00AE2468"/>
    <w:rsid w:val="00AE41D3"/>
    <w:rsid w:val="00AE58B0"/>
    <w:rsid w:val="00AE59D2"/>
    <w:rsid w:val="00AE6359"/>
    <w:rsid w:val="00AF2274"/>
    <w:rsid w:val="00AF243D"/>
    <w:rsid w:val="00AF33B4"/>
    <w:rsid w:val="00AF3AE1"/>
    <w:rsid w:val="00B01A35"/>
    <w:rsid w:val="00B02CB7"/>
    <w:rsid w:val="00B10C14"/>
    <w:rsid w:val="00B11C02"/>
    <w:rsid w:val="00B12A1E"/>
    <w:rsid w:val="00B12B46"/>
    <w:rsid w:val="00B13181"/>
    <w:rsid w:val="00B16053"/>
    <w:rsid w:val="00B201BE"/>
    <w:rsid w:val="00B2297A"/>
    <w:rsid w:val="00B25611"/>
    <w:rsid w:val="00B31D69"/>
    <w:rsid w:val="00B33EDA"/>
    <w:rsid w:val="00B35743"/>
    <w:rsid w:val="00B36726"/>
    <w:rsid w:val="00B41212"/>
    <w:rsid w:val="00B42E45"/>
    <w:rsid w:val="00B44344"/>
    <w:rsid w:val="00B45AEB"/>
    <w:rsid w:val="00B500A2"/>
    <w:rsid w:val="00B51350"/>
    <w:rsid w:val="00B516EE"/>
    <w:rsid w:val="00B54BAF"/>
    <w:rsid w:val="00B56418"/>
    <w:rsid w:val="00B566FB"/>
    <w:rsid w:val="00B57784"/>
    <w:rsid w:val="00B57FB6"/>
    <w:rsid w:val="00B60DB5"/>
    <w:rsid w:val="00B625E2"/>
    <w:rsid w:val="00B6369A"/>
    <w:rsid w:val="00B6408D"/>
    <w:rsid w:val="00B64315"/>
    <w:rsid w:val="00B649D2"/>
    <w:rsid w:val="00B65243"/>
    <w:rsid w:val="00B6583C"/>
    <w:rsid w:val="00B66DA6"/>
    <w:rsid w:val="00B67A4C"/>
    <w:rsid w:val="00B719F2"/>
    <w:rsid w:val="00B71C30"/>
    <w:rsid w:val="00B73887"/>
    <w:rsid w:val="00B743DE"/>
    <w:rsid w:val="00B813AD"/>
    <w:rsid w:val="00B81559"/>
    <w:rsid w:val="00B83915"/>
    <w:rsid w:val="00B83C44"/>
    <w:rsid w:val="00B842E0"/>
    <w:rsid w:val="00B85549"/>
    <w:rsid w:val="00B85D0C"/>
    <w:rsid w:val="00B8629E"/>
    <w:rsid w:val="00B8740C"/>
    <w:rsid w:val="00B92181"/>
    <w:rsid w:val="00B93517"/>
    <w:rsid w:val="00B94A08"/>
    <w:rsid w:val="00B95225"/>
    <w:rsid w:val="00B96169"/>
    <w:rsid w:val="00B963A5"/>
    <w:rsid w:val="00B97477"/>
    <w:rsid w:val="00BA160E"/>
    <w:rsid w:val="00BA345A"/>
    <w:rsid w:val="00BA45A4"/>
    <w:rsid w:val="00BA56E3"/>
    <w:rsid w:val="00BB00A2"/>
    <w:rsid w:val="00BB45F7"/>
    <w:rsid w:val="00BB45FE"/>
    <w:rsid w:val="00BB74D7"/>
    <w:rsid w:val="00BB75BC"/>
    <w:rsid w:val="00BC1200"/>
    <w:rsid w:val="00BC1E8B"/>
    <w:rsid w:val="00BC2AD3"/>
    <w:rsid w:val="00BC2E39"/>
    <w:rsid w:val="00BC3056"/>
    <w:rsid w:val="00BC35C0"/>
    <w:rsid w:val="00BC51A2"/>
    <w:rsid w:val="00BC5DE0"/>
    <w:rsid w:val="00BC7113"/>
    <w:rsid w:val="00BC78D3"/>
    <w:rsid w:val="00BD033E"/>
    <w:rsid w:val="00BD4B42"/>
    <w:rsid w:val="00BD5C01"/>
    <w:rsid w:val="00BD647A"/>
    <w:rsid w:val="00BD78A8"/>
    <w:rsid w:val="00BE09E1"/>
    <w:rsid w:val="00BE0A09"/>
    <w:rsid w:val="00BE0BBC"/>
    <w:rsid w:val="00BE35CA"/>
    <w:rsid w:val="00BE3BEB"/>
    <w:rsid w:val="00BE5866"/>
    <w:rsid w:val="00BE768E"/>
    <w:rsid w:val="00BE7AD9"/>
    <w:rsid w:val="00BF0A9C"/>
    <w:rsid w:val="00BF37EE"/>
    <w:rsid w:val="00BF42B1"/>
    <w:rsid w:val="00BF5678"/>
    <w:rsid w:val="00BF5D33"/>
    <w:rsid w:val="00BF7BA9"/>
    <w:rsid w:val="00C00CDE"/>
    <w:rsid w:val="00C01F5D"/>
    <w:rsid w:val="00C02866"/>
    <w:rsid w:val="00C1109D"/>
    <w:rsid w:val="00C11222"/>
    <w:rsid w:val="00C13EDA"/>
    <w:rsid w:val="00C1555F"/>
    <w:rsid w:val="00C16583"/>
    <w:rsid w:val="00C205E8"/>
    <w:rsid w:val="00C231D8"/>
    <w:rsid w:val="00C24AC3"/>
    <w:rsid w:val="00C25F9C"/>
    <w:rsid w:val="00C30256"/>
    <w:rsid w:val="00C315D3"/>
    <w:rsid w:val="00C31CDB"/>
    <w:rsid w:val="00C33A9E"/>
    <w:rsid w:val="00C362B5"/>
    <w:rsid w:val="00C370C5"/>
    <w:rsid w:val="00C37B0A"/>
    <w:rsid w:val="00C37C8E"/>
    <w:rsid w:val="00C452BD"/>
    <w:rsid w:val="00C51FB9"/>
    <w:rsid w:val="00C54A51"/>
    <w:rsid w:val="00C5783F"/>
    <w:rsid w:val="00C578C8"/>
    <w:rsid w:val="00C60542"/>
    <w:rsid w:val="00C631DC"/>
    <w:rsid w:val="00C63C5A"/>
    <w:rsid w:val="00C642E2"/>
    <w:rsid w:val="00C64703"/>
    <w:rsid w:val="00C653E1"/>
    <w:rsid w:val="00C66DD3"/>
    <w:rsid w:val="00C7025C"/>
    <w:rsid w:val="00C70841"/>
    <w:rsid w:val="00C76212"/>
    <w:rsid w:val="00C80B86"/>
    <w:rsid w:val="00C82C7D"/>
    <w:rsid w:val="00C84350"/>
    <w:rsid w:val="00C952F7"/>
    <w:rsid w:val="00C95999"/>
    <w:rsid w:val="00C97854"/>
    <w:rsid w:val="00CA047C"/>
    <w:rsid w:val="00CA1E09"/>
    <w:rsid w:val="00CA3426"/>
    <w:rsid w:val="00CA4C1B"/>
    <w:rsid w:val="00CA4C36"/>
    <w:rsid w:val="00CA4FFC"/>
    <w:rsid w:val="00CA7072"/>
    <w:rsid w:val="00CB31CC"/>
    <w:rsid w:val="00CB343B"/>
    <w:rsid w:val="00CB375A"/>
    <w:rsid w:val="00CB4687"/>
    <w:rsid w:val="00CB5798"/>
    <w:rsid w:val="00CB763B"/>
    <w:rsid w:val="00CC05D1"/>
    <w:rsid w:val="00CC23B8"/>
    <w:rsid w:val="00CC28C2"/>
    <w:rsid w:val="00CC4A70"/>
    <w:rsid w:val="00CD430D"/>
    <w:rsid w:val="00CD46EB"/>
    <w:rsid w:val="00CD4D02"/>
    <w:rsid w:val="00CD580F"/>
    <w:rsid w:val="00CD5A4F"/>
    <w:rsid w:val="00CE1797"/>
    <w:rsid w:val="00CE2A7A"/>
    <w:rsid w:val="00CE42F4"/>
    <w:rsid w:val="00CE4363"/>
    <w:rsid w:val="00CE4C86"/>
    <w:rsid w:val="00CE61C1"/>
    <w:rsid w:val="00CE7739"/>
    <w:rsid w:val="00CF195A"/>
    <w:rsid w:val="00CF23BE"/>
    <w:rsid w:val="00CF49D5"/>
    <w:rsid w:val="00CF6E97"/>
    <w:rsid w:val="00CF78B9"/>
    <w:rsid w:val="00D0139E"/>
    <w:rsid w:val="00D042E9"/>
    <w:rsid w:val="00D05740"/>
    <w:rsid w:val="00D1003C"/>
    <w:rsid w:val="00D141B8"/>
    <w:rsid w:val="00D155CD"/>
    <w:rsid w:val="00D206B3"/>
    <w:rsid w:val="00D221A4"/>
    <w:rsid w:val="00D224BD"/>
    <w:rsid w:val="00D31A27"/>
    <w:rsid w:val="00D332D2"/>
    <w:rsid w:val="00D33950"/>
    <w:rsid w:val="00D368B1"/>
    <w:rsid w:val="00D3755A"/>
    <w:rsid w:val="00D377F2"/>
    <w:rsid w:val="00D40740"/>
    <w:rsid w:val="00D4130F"/>
    <w:rsid w:val="00D41CA4"/>
    <w:rsid w:val="00D423F6"/>
    <w:rsid w:val="00D45645"/>
    <w:rsid w:val="00D4636D"/>
    <w:rsid w:val="00D50B14"/>
    <w:rsid w:val="00D5170F"/>
    <w:rsid w:val="00D5252C"/>
    <w:rsid w:val="00D53BAD"/>
    <w:rsid w:val="00D5424F"/>
    <w:rsid w:val="00D54892"/>
    <w:rsid w:val="00D55E02"/>
    <w:rsid w:val="00D64F7C"/>
    <w:rsid w:val="00D67189"/>
    <w:rsid w:val="00D71654"/>
    <w:rsid w:val="00D71691"/>
    <w:rsid w:val="00D72066"/>
    <w:rsid w:val="00D740EB"/>
    <w:rsid w:val="00D76976"/>
    <w:rsid w:val="00D82694"/>
    <w:rsid w:val="00D82884"/>
    <w:rsid w:val="00D82A58"/>
    <w:rsid w:val="00D854B9"/>
    <w:rsid w:val="00D871A1"/>
    <w:rsid w:val="00D90DA9"/>
    <w:rsid w:val="00D91F8D"/>
    <w:rsid w:val="00D9281F"/>
    <w:rsid w:val="00D92CE9"/>
    <w:rsid w:val="00D92EF7"/>
    <w:rsid w:val="00D96084"/>
    <w:rsid w:val="00D96B6D"/>
    <w:rsid w:val="00D96B77"/>
    <w:rsid w:val="00D96E4D"/>
    <w:rsid w:val="00D97A81"/>
    <w:rsid w:val="00DA2F66"/>
    <w:rsid w:val="00DA32C1"/>
    <w:rsid w:val="00DA4BD8"/>
    <w:rsid w:val="00DB1878"/>
    <w:rsid w:val="00DB6FBB"/>
    <w:rsid w:val="00DC2D3D"/>
    <w:rsid w:val="00DC5C25"/>
    <w:rsid w:val="00DC6CED"/>
    <w:rsid w:val="00DC70F6"/>
    <w:rsid w:val="00DD0E7C"/>
    <w:rsid w:val="00DD4555"/>
    <w:rsid w:val="00DD7568"/>
    <w:rsid w:val="00DE089A"/>
    <w:rsid w:val="00DE2158"/>
    <w:rsid w:val="00DE49FC"/>
    <w:rsid w:val="00DE58BA"/>
    <w:rsid w:val="00DE7827"/>
    <w:rsid w:val="00DF16BA"/>
    <w:rsid w:val="00DF431A"/>
    <w:rsid w:val="00E00ACE"/>
    <w:rsid w:val="00E0105F"/>
    <w:rsid w:val="00E025BE"/>
    <w:rsid w:val="00E02FD7"/>
    <w:rsid w:val="00E036F6"/>
    <w:rsid w:val="00E06C32"/>
    <w:rsid w:val="00E06CAD"/>
    <w:rsid w:val="00E07A9D"/>
    <w:rsid w:val="00E1022D"/>
    <w:rsid w:val="00E1158A"/>
    <w:rsid w:val="00E12077"/>
    <w:rsid w:val="00E12FC9"/>
    <w:rsid w:val="00E13A8A"/>
    <w:rsid w:val="00E14AE9"/>
    <w:rsid w:val="00E20248"/>
    <w:rsid w:val="00E218EF"/>
    <w:rsid w:val="00E2426B"/>
    <w:rsid w:val="00E25831"/>
    <w:rsid w:val="00E27B82"/>
    <w:rsid w:val="00E27FE4"/>
    <w:rsid w:val="00E308F5"/>
    <w:rsid w:val="00E31C59"/>
    <w:rsid w:val="00E3592B"/>
    <w:rsid w:val="00E35B82"/>
    <w:rsid w:val="00E37D10"/>
    <w:rsid w:val="00E40163"/>
    <w:rsid w:val="00E41C64"/>
    <w:rsid w:val="00E43F60"/>
    <w:rsid w:val="00E4438E"/>
    <w:rsid w:val="00E45883"/>
    <w:rsid w:val="00E4738A"/>
    <w:rsid w:val="00E51A39"/>
    <w:rsid w:val="00E526CF"/>
    <w:rsid w:val="00E52C96"/>
    <w:rsid w:val="00E5328D"/>
    <w:rsid w:val="00E5446E"/>
    <w:rsid w:val="00E5469A"/>
    <w:rsid w:val="00E55B16"/>
    <w:rsid w:val="00E55F74"/>
    <w:rsid w:val="00E56599"/>
    <w:rsid w:val="00E56BA6"/>
    <w:rsid w:val="00E576E0"/>
    <w:rsid w:val="00E57A94"/>
    <w:rsid w:val="00E60AA2"/>
    <w:rsid w:val="00E613E3"/>
    <w:rsid w:val="00E624AB"/>
    <w:rsid w:val="00E6250E"/>
    <w:rsid w:val="00E709C8"/>
    <w:rsid w:val="00E73041"/>
    <w:rsid w:val="00E73B6E"/>
    <w:rsid w:val="00E75454"/>
    <w:rsid w:val="00E76C83"/>
    <w:rsid w:val="00E7762C"/>
    <w:rsid w:val="00E77F46"/>
    <w:rsid w:val="00E80672"/>
    <w:rsid w:val="00E80992"/>
    <w:rsid w:val="00E81EB3"/>
    <w:rsid w:val="00E83D52"/>
    <w:rsid w:val="00E846AE"/>
    <w:rsid w:val="00E857B9"/>
    <w:rsid w:val="00E85C23"/>
    <w:rsid w:val="00E86457"/>
    <w:rsid w:val="00E86562"/>
    <w:rsid w:val="00E86BA0"/>
    <w:rsid w:val="00E87120"/>
    <w:rsid w:val="00E91770"/>
    <w:rsid w:val="00E939C8"/>
    <w:rsid w:val="00E9435A"/>
    <w:rsid w:val="00E94957"/>
    <w:rsid w:val="00E95E54"/>
    <w:rsid w:val="00E97700"/>
    <w:rsid w:val="00EA0CD2"/>
    <w:rsid w:val="00EA1278"/>
    <w:rsid w:val="00EA5068"/>
    <w:rsid w:val="00EA51F3"/>
    <w:rsid w:val="00EA5B4E"/>
    <w:rsid w:val="00EA5F38"/>
    <w:rsid w:val="00EA772D"/>
    <w:rsid w:val="00EB16F2"/>
    <w:rsid w:val="00EB2A76"/>
    <w:rsid w:val="00EB2BA0"/>
    <w:rsid w:val="00EB6872"/>
    <w:rsid w:val="00EB765F"/>
    <w:rsid w:val="00EC0F37"/>
    <w:rsid w:val="00EC14D8"/>
    <w:rsid w:val="00EC4D6D"/>
    <w:rsid w:val="00EC53D1"/>
    <w:rsid w:val="00EC5719"/>
    <w:rsid w:val="00EC6EE3"/>
    <w:rsid w:val="00ED1303"/>
    <w:rsid w:val="00ED14F5"/>
    <w:rsid w:val="00ED1B11"/>
    <w:rsid w:val="00ED28E1"/>
    <w:rsid w:val="00ED3768"/>
    <w:rsid w:val="00ED4D66"/>
    <w:rsid w:val="00ED5936"/>
    <w:rsid w:val="00ED7C77"/>
    <w:rsid w:val="00EE0AEA"/>
    <w:rsid w:val="00EE1273"/>
    <w:rsid w:val="00EE2BF0"/>
    <w:rsid w:val="00EE5E3D"/>
    <w:rsid w:val="00EF0D51"/>
    <w:rsid w:val="00EF48A6"/>
    <w:rsid w:val="00EF4B54"/>
    <w:rsid w:val="00EF4D94"/>
    <w:rsid w:val="00EF4FA6"/>
    <w:rsid w:val="00EF63DF"/>
    <w:rsid w:val="00EF6C34"/>
    <w:rsid w:val="00EF6DE5"/>
    <w:rsid w:val="00EF74EB"/>
    <w:rsid w:val="00EF7E08"/>
    <w:rsid w:val="00F00A86"/>
    <w:rsid w:val="00F03598"/>
    <w:rsid w:val="00F052D2"/>
    <w:rsid w:val="00F052F1"/>
    <w:rsid w:val="00F06E65"/>
    <w:rsid w:val="00F10CA5"/>
    <w:rsid w:val="00F12233"/>
    <w:rsid w:val="00F13110"/>
    <w:rsid w:val="00F15FA3"/>
    <w:rsid w:val="00F171E0"/>
    <w:rsid w:val="00F21A04"/>
    <w:rsid w:val="00F23E4F"/>
    <w:rsid w:val="00F24143"/>
    <w:rsid w:val="00F2521B"/>
    <w:rsid w:val="00F25B4D"/>
    <w:rsid w:val="00F27A2F"/>
    <w:rsid w:val="00F27D3E"/>
    <w:rsid w:val="00F3172A"/>
    <w:rsid w:val="00F36DC9"/>
    <w:rsid w:val="00F429F5"/>
    <w:rsid w:val="00F42F18"/>
    <w:rsid w:val="00F43465"/>
    <w:rsid w:val="00F44358"/>
    <w:rsid w:val="00F46189"/>
    <w:rsid w:val="00F478B0"/>
    <w:rsid w:val="00F50148"/>
    <w:rsid w:val="00F522F7"/>
    <w:rsid w:val="00F52E03"/>
    <w:rsid w:val="00F53239"/>
    <w:rsid w:val="00F53B45"/>
    <w:rsid w:val="00F5559E"/>
    <w:rsid w:val="00F57424"/>
    <w:rsid w:val="00F5786D"/>
    <w:rsid w:val="00F6137E"/>
    <w:rsid w:val="00F624FE"/>
    <w:rsid w:val="00F6301D"/>
    <w:rsid w:val="00F63A9F"/>
    <w:rsid w:val="00F6665F"/>
    <w:rsid w:val="00F66BE4"/>
    <w:rsid w:val="00F66E8A"/>
    <w:rsid w:val="00F67527"/>
    <w:rsid w:val="00F716FA"/>
    <w:rsid w:val="00F71EBE"/>
    <w:rsid w:val="00F75CD3"/>
    <w:rsid w:val="00F76105"/>
    <w:rsid w:val="00F816DA"/>
    <w:rsid w:val="00F8284F"/>
    <w:rsid w:val="00F83C5E"/>
    <w:rsid w:val="00F84B8C"/>
    <w:rsid w:val="00F906C3"/>
    <w:rsid w:val="00F90FD8"/>
    <w:rsid w:val="00F9147C"/>
    <w:rsid w:val="00F95643"/>
    <w:rsid w:val="00FA3D69"/>
    <w:rsid w:val="00FA5311"/>
    <w:rsid w:val="00FA5577"/>
    <w:rsid w:val="00FA597D"/>
    <w:rsid w:val="00FA5ED1"/>
    <w:rsid w:val="00FB4166"/>
    <w:rsid w:val="00FB4A6A"/>
    <w:rsid w:val="00FC001E"/>
    <w:rsid w:val="00FC0099"/>
    <w:rsid w:val="00FC077D"/>
    <w:rsid w:val="00FC12AA"/>
    <w:rsid w:val="00FC75FF"/>
    <w:rsid w:val="00FC77C1"/>
    <w:rsid w:val="00FC7B60"/>
    <w:rsid w:val="00FD16FB"/>
    <w:rsid w:val="00FD1786"/>
    <w:rsid w:val="00FD23D8"/>
    <w:rsid w:val="00FD7BDE"/>
    <w:rsid w:val="00FE0024"/>
    <w:rsid w:val="00FE1281"/>
    <w:rsid w:val="00FE1447"/>
    <w:rsid w:val="00FE20C3"/>
    <w:rsid w:val="00FE2557"/>
    <w:rsid w:val="00FE4FD8"/>
    <w:rsid w:val="00FF0A39"/>
    <w:rsid w:val="00FF2420"/>
    <w:rsid w:val="00FF2BB5"/>
    <w:rsid w:val="00FF5314"/>
    <w:rsid w:val="00FF5D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  <w14:docId w14:val="480E3ED2"/>
  <w15:docId w15:val="{00910A38-1CF1-44D9-AC73-30501EA79D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6623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66232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184B4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40a-MCAns2col">
    <w:name w:val="40a-MC Ans 2 col"/>
    <w:basedOn w:val="Normal"/>
    <w:rsid w:val="00184B4E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 w:cs="Times New Roman"/>
      <w:szCs w:val="20"/>
    </w:rPr>
  </w:style>
  <w:style w:type="paragraph" w:customStyle="1" w:styleId="Default">
    <w:name w:val="Default"/>
    <w:rsid w:val="00184B4E"/>
    <w:pPr>
      <w:autoSpaceDE w:val="0"/>
      <w:autoSpaceDN w:val="0"/>
      <w:adjustRightInd w:val="0"/>
      <w:spacing w:after="0" w:line="240" w:lineRule="auto"/>
    </w:pPr>
    <w:rPr>
      <w:rFonts w:ascii="Times New Roman" w:eastAsia="MS Mincho" w:hAnsi="Times New Roman" w:cs="Times New Roman"/>
      <w:color w:val="000000"/>
      <w:sz w:val="24"/>
      <w:szCs w:val="24"/>
    </w:rPr>
  </w:style>
  <w:style w:type="paragraph" w:customStyle="1" w:styleId="questionband">
    <w:name w:val="questionband"/>
    <w:basedOn w:val="Normal"/>
    <w:rsid w:val="00184B4E"/>
    <w:pPr>
      <w:spacing w:before="100" w:beforeAutospacing="1" w:after="100" w:afterAutospacing="1" w:line="240" w:lineRule="auto"/>
    </w:pPr>
    <w:rPr>
      <w:rFonts w:ascii="Arial" w:eastAsia="Times New Roman" w:hAnsi="Arial" w:cs="Arial"/>
      <w:color w:val="000000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DD756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D7568"/>
  </w:style>
  <w:style w:type="paragraph" w:styleId="Footer">
    <w:name w:val="footer"/>
    <w:basedOn w:val="Normal"/>
    <w:link w:val="FooterChar"/>
    <w:uiPriority w:val="99"/>
    <w:unhideWhenUsed/>
    <w:rsid w:val="00DD756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D756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png"/><Relationship Id="rId18" Type="http://schemas.openxmlformats.org/officeDocument/2006/relationships/image" Target="media/image12.wmf"/><Relationship Id="rId26" Type="http://schemas.openxmlformats.org/officeDocument/2006/relationships/image" Target="media/image19.png"/><Relationship Id="rId39" Type="http://schemas.openxmlformats.org/officeDocument/2006/relationships/theme" Target="theme/theme1.xml"/><Relationship Id="rId21" Type="http://schemas.openxmlformats.org/officeDocument/2006/relationships/image" Target="media/image14.png"/><Relationship Id="rId34" Type="http://schemas.openxmlformats.org/officeDocument/2006/relationships/image" Target="media/image25.png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oleObject" Target="embeddings/oleObject1.bin"/><Relationship Id="rId25" Type="http://schemas.openxmlformats.org/officeDocument/2006/relationships/image" Target="media/image18.png"/><Relationship Id="rId33" Type="http://schemas.openxmlformats.org/officeDocument/2006/relationships/image" Target="media/image24.png"/><Relationship Id="rId38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11.wmf"/><Relationship Id="rId20" Type="http://schemas.openxmlformats.org/officeDocument/2006/relationships/image" Target="media/image13.png"/><Relationship Id="rId29" Type="http://schemas.openxmlformats.org/officeDocument/2006/relationships/image" Target="media/image21.wmf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24" Type="http://schemas.openxmlformats.org/officeDocument/2006/relationships/image" Target="media/image17.jpeg"/><Relationship Id="rId32" Type="http://schemas.openxmlformats.org/officeDocument/2006/relationships/image" Target="media/image23.png"/><Relationship Id="rId37" Type="http://schemas.openxmlformats.org/officeDocument/2006/relationships/oleObject" Target="embeddings/oleObject6.bin"/><Relationship Id="rId5" Type="http://schemas.openxmlformats.org/officeDocument/2006/relationships/endnotes" Target="endnotes.xml"/><Relationship Id="rId15" Type="http://schemas.openxmlformats.org/officeDocument/2006/relationships/image" Target="media/image10.png"/><Relationship Id="rId23" Type="http://schemas.openxmlformats.org/officeDocument/2006/relationships/image" Target="media/image16.jpeg"/><Relationship Id="rId28" Type="http://schemas.openxmlformats.org/officeDocument/2006/relationships/oleObject" Target="embeddings/oleObject3.bin"/><Relationship Id="rId36" Type="http://schemas.openxmlformats.org/officeDocument/2006/relationships/oleObject" Target="embeddings/oleObject5.bin"/><Relationship Id="rId10" Type="http://schemas.openxmlformats.org/officeDocument/2006/relationships/image" Target="media/image5.png"/><Relationship Id="rId19" Type="http://schemas.openxmlformats.org/officeDocument/2006/relationships/oleObject" Target="embeddings/oleObject2.bin"/><Relationship Id="rId31" Type="http://schemas.openxmlformats.org/officeDocument/2006/relationships/image" Target="media/image22.png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4" Type="http://schemas.openxmlformats.org/officeDocument/2006/relationships/image" Target="media/image9.png"/><Relationship Id="rId22" Type="http://schemas.openxmlformats.org/officeDocument/2006/relationships/image" Target="media/image15.png"/><Relationship Id="rId27" Type="http://schemas.openxmlformats.org/officeDocument/2006/relationships/image" Target="media/image20.wmf"/><Relationship Id="rId30" Type="http://schemas.openxmlformats.org/officeDocument/2006/relationships/oleObject" Target="embeddings/oleObject4.bin"/><Relationship Id="rId35" Type="http://schemas.openxmlformats.org/officeDocument/2006/relationships/image" Target="media/image26.wmf"/><Relationship Id="rId8" Type="http://schemas.openxmlformats.org/officeDocument/2006/relationships/image" Target="media/image3.png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5</Pages>
  <Words>265</Words>
  <Characters>1513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7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uri Teitelman</dc:creator>
  <cp:lastModifiedBy>Lauri Teitelman</cp:lastModifiedBy>
  <cp:revision>3</cp:revision>
  <cp:lastPrinted>2015-01-27T13:13:00Z</cp:lastPrinted>
  <dcterms:created xsi:type="dcterms:W3CDTF">2017-10-23T12:48:00Z</dcterms:created>
  <dcterms:modified xsi:type="dcterms:W3CDTF">2017-11-08T14:15:00Z</dcterms:modified>
</cp:coreProperties>
</file>